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9" r:id="rId3"/>
    <p:sldId id="266" r:id="rId4"/>
    <p:sldId id="267" r:id="rId5"/>
    <p:sldId id="268" r:id="rId6"/>
    <p:sldId id="269" r:id="rId7"/>
    <p:sldId id="270" r:id="rId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53A98"/>
    <a:srgbClr val="083991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1" autoAdjust="0"/>
    <p:restoredTop sz="94704" autoAdjust="0"/>
  </p:normalViewPr>
  <p:slideViewPr>
    <p:cSldViewPr snapToGrid="0" snapToObjects="1">
      <p:cViewPr>
        <p:scale>
          <a:sx n="70" d="100"/>
          <a:sy n="70" d="100"/>
        </p:scale>
        <p:origin x="-130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MK 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wydzial chem ENG a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81000" y="253998"/>
            <a:ext cx="2779776" cy="124358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3657600" y="0"/>
            <a:ext cx="5486400" cy="59817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65673" y="3867803"/>
            <a:ext cx="4755440" cy="1149336"/>
          </a:xfrm>
          <a:prstGeom prst="rect">
            <a:avLst/>
          </a:prstGeom>
        </p:spPr>
        <p:txBody>
          <a:bodyPr vert="horz"/>
          <a:lstStyle>
            <a:lvl1pPr algn="l">
              <a:defRPr sz="3200" b="1" i="0" strike="noStrike">
                <a:solidFill>
                  <a:srgbClr val="053A98"/>
                </a:solidFill>
              </a:defRPr>
            </a:lvl1pPr>
          </a:lstStyle>
          <a:p>
            <a:pPr>
              <a:lnSpc>
                <a:spcPts val="4000"/>
              </a:lnSpc>
              <a:tabLst/>
            </a:pPr>
            <a:r>
              <a:rPr lang="en-US" altLang="zh-CN" sz="3200" b="1" dirty="0" smtClean="0">
                <a:solidFill>
                  <a:srgbClr val="053A98"/>
                </a:solidFill>
                <a:latin typeface="Calibri" pitchFamily="18" charset="0"/>
                <a:cs typeface="Calibri" pitchFamily="18" charset="0"/>
              </a:rPr>
              <a:t>Click to add </a:t>
            </a:r>
            <a:br>
              <a:rPr lang="en-US" altLang="zh-CN" sz="3200" b="1" dirty="0" smtClean="0">
                <a:solidFill>
                  <a:srgbClr val="053A98"/>
                </a:solidFill>
                <a:latin typeface="Calibri" pitchFamily="18" charset="0"/>
                <a:cs typeface="Calibri" pitchFamily="18" charset="0"/>
              </a:rPr>
            </a:br>
            <a:r>
              <a:rPr lang="en-US" altLang="zh-CN" sz="3200" b="1" dirty="0" smtClean="0">
                <a:solidFill>
                  <a:srgbClr val="053A98"/>
                </a:solidFill>
                <a:latin typeface="Calibri" pitchFamily="18" charset="0"/>
                <a:cs typeface="Calibri" pitchFamily="18" charset="0"/>
              </a:rPr>
              <a:t>presentation tit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465138" y="5017139"/>
            <a:ext cx="4755974" cy="88694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2400">
                <a:solidFill>
                  <a:srgbClr val="97C72C"/>
                </a:solidFill>
              </a:defRPr>
            </a:lvl1pPr>
            <a:lvl2pPr>
              <a:defRPr sz="2400">
                <a:solidFill>
                  <a:srgbClr val="053A98"/>
                </a:solidFill>
              </a:defRPr>
            </a:lvl2pPr>
            <a:lvl3pPr>
              <a:defRPr sz="2400">
                <a:solidFill>
                  <a:srgbClr val="053A98"/>
                </a:solidFill>
              </a:defRPr>
            </a:lvl3pPr>
            <a:lvl4pPr>
              <a:defRPr sz="2400">
                <a:solidFill>
                  <a:srgbClr val="053A98"/>
                </a:solidFill>
              </a:defRPr>
            </a:lvl4pPr>
            <a:lvl5pPr>
              <a:defRPr sz="2400">
                <a:solidFill>
                  <a:srgbClr val="053A98"/>
                </a:solidFill>
              </a:defRPr>
            </a:lvl5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presentation</a:t>
            </a:r>
            <a:r>
              <a:rPr lang="pl-PL" dirty="0" smtClean="0"/>
              <a:t> </a:t>
            </a:r>
            <a:br>
              <a:rPr lang="pl-PL" dirty="0" smtClean="0"/>
            </a:br>
            <a:r>
              <a:rPr lang="pl-PL" dirty="0" err="1" smtClean="0"/>
              <a:t>subtitle</a:t>
            </a:r>
            <a:endParaRPr lang="pl-PL" dirty="0" smtClean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58809" y="5958253"/>
            <a:ext cx="1761057" cy="412934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fld id="{DE4F8715-5609-D84F-831D-3DA78F510DE1}" type="datetime1">
              <a:rPr lang="pl-PL" sz="1800" smtClean="0">
                <a:solidFill>
                  <a:schemeClr val="bg1">
                    <a:lumMod val="65000"/>
                  </a:schemeClr>
                </a:solidFill>
                <a:latin typeface="Calibri" pitchFamily="18" charset="0"/>
                <a:cs typeface="Calibri" pitchFamily="18" charset="0"/>
              </a:rPr>
              <a:pPr>
                <a:lnSpc>
                  <a:spcPts val="3000"/>
                </a:lnSpc>
                <a:tabLst/>
              </a:pPr>
              <a:t>10.11.2019</a:t>
            </a:fld>
            <a:endParaRPr lang="en-US" sz="1800" dirty="0" err="1" smtClean="0">
              <a:solidFill>
                <a:schemeClr val="bg1">
                  <a:lumMod val="65000"/>
                </a:schemeClr>
              </a:solidFill>
              <a:latin typeface="Calibri" pitchFamily="18" charset="0"/>
              <a:cs typeface="Calibr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230662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MK Pictur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23" hasCustomPrompt="1"/>
          </p:nvPr>
        </p:nvSpPr>
        <p:spPr>
          <a:xfrm>
            <a:off x="283171" y="1276350"/>
            <a:ext cx="8860829" cy="173107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/>
          <a:lstStyle>
            <a:lvl1pPr marL="0" indent="0">
              <a:buNone/>
              <a:defRPr sz="2000"/>
            </a:lvl1pPr>
          </a:lstStyle>
          <a:p>
            <a:r>
              <a:rPr lang="en-US" dirty="0" smtClean="0"/>
              <a:t>Click to add picture</a:t>
            </a:r>
            <a:endParaRPr lang="en-US" dirty="0"/>
          </a:p>
        </p:txBody>
      </p:sp>
      <p:sp>
        <p:nvSpPr>
          <p:cNvPr id="14" name="Freeform 3"/>
          <p:cNvSpPr/>
          <p:nvPr userDrawn="1"/>
        </p:nvSpPr>
        <p:spPr>
          <a:xfrm>
            <a:off x="0" y="491066"/>
            <a:ext cx="283171" cy="6366933"/>
          </a:xfrm>
          <a:custGeom>
            <a:avLst/>
            <a:gdLst>
              <a:gd name="connsiteX0" fmla="*/ 0 w 283171"/>
              <a:gd name="connsiteY0" fmla="*/ 4822863 h 4822863"/>
              <a:gd name="connsiteX1" fmla="*/ 283171 w 283171"/>
              <a:gd name="connsiteY1" fmla="*/ 4822863 h 4822863"/>
              <a:gd name="connsiteX2" fmla="*/ 283171 w 283171"/>
              <a:gd name="connsiteY2" fmla="*/ 0 h 4822863"/>
              <a:gd name="connsiteX3" fmla="*/ 0 w 283171"/>
              <a:gd name="connsiteY3" fmla="*/ 0 h 4822863"/>
              <a:gd name="connsiteX4" fmla="*/ 0 w 283171"/>
              <a:gd name="connsiteY4" fmla="*/ 4822863 h 48228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83171" h="4822863">
                <a:moveTo>
                  <a:pt x="0" y="4822863"/>
                </a:moveTo>
                <a:lnTo>
                  <a:pt x="283171" y="4822863"/>
                </a:lnTo>
                <a:lnTo>
                  <a:pt x="283171" y="0"/>
                </a:lnTo>
                <a:lnTo>
                  <a:pt x="0" y="0"/>
                </a:lnTo>
                <a:lnTo>
                  <a:pt x="0" y="4822863"/>
                </a:lnTo>
              </a:path>
            </a:pathLst>
          </a:custGeom>
          <a:solidFill>
            <a:srgbClr val="97C72C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 Placeholder 14"/>
          <p:cNvSpPr>
            <a:spLocks noGrp="1"/>
          </p:cNvSpPr>
          <p:nvPr>
            <p:ph type="body" sz="quarter" idx="25" hasCustomPrompt="1"/>
          </p:nvPr>
        </p:nvSpPr>
        <p:spPr>
          <a:xfrm>
            <a:off x="4494785" y="4191000"/>
            <a:ext cx="3518915" cy="195913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200">
                <a:solidFill>
                  <a:srgbClr val="053A98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text</a:t>
            </a:r>
            <a:endParaRPr lang="en-US" dirty="0"/>
          </a:p>
        </p:txBody>
      </p:sp>
      <p:sp>
        <p:nvSpPr>
          <p:cNvPr id="3" name="Freeform 2"/>
          <p:cNvSpPr/>
          <p:nvPr userDrawn="1"/>
        </p:nvSpPr>
        <p:spPr>
          <a:xfrm>
            <a:off x="5" y="0"/>
            <a:ext cx="6719557" cy="642035"/>
          </a:xfrm>
          <a:custGeom>
            <a:avLst/>
            <a:gdLst>
              <a:gd name="connsiteX0" fmla="*/ 6523875 w 6719557"/>
              <a:gd name="connsiteY0" fmla="*/ 431800 h 642035"/>
              <a:gd name="connsiteX1" fmla="*/ 6719557 w 6719557"/>
              <a:gd name="connsiteY1" fmla="*/ 0 h 642035"/>
              <a:gd name="connsiteX2" fmla="*/ 0 w 6719557"/>
              <a:gd name="connsiteY2" fmla="*/ 0 h 642035"/>
              <a:gd name="connsiteX3" fmla="*/ 0 w 6719557"/>
              <a:gd name="connsiteY3" fmla="*/ 642035 h 642035"/>
              <a:gd name="connsiteX4" fmla="*/ 6563728 w 6719557"/>
              <a:gd name="connsiteY4" fmla="*/ 642035 h 642035"/>
              <a:gd name="connsiteX5" fmla="*/ 6523875 w 6719557"/>
              <a:gd name="connsiteY5" fmla="*/ 431800 h 64203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6719557" h="642035">
                <a:moveTo>
                  <a:pt x="6523875" y="431800"/>
                </a:moveTo>
                <a:cubicBezTo>
                  <a:pt x="6523875" y="259664"/>
                  <a:pt x="6599656" y="105321"/>
                  <a:pt x="6719557" y="0"/>
                </a:cubicBezTo>
                <a:lnTo>
                  <a:pt x="0" y="0"/>
                </a:lnTo>
                <a:lnTo>
                  <a:pt x="0" y="642035"/>
                </a:lnTo>
                <a:lnTo>
                  <a:pt x="6563728" y="642035"/>
                </a:lnTo>
                <a:cubicBezTo>
                  <a:pt x="6538099" y="576897"/>
                  <a:pt x="6523875" y="506031"/>
                  <a:pt x="6523875" y="431800"/>
                </a:cubicBezTo>
              </a:path>
            </a:pathLst>
          </a:custGeom>
          <a:solidFill>
            <a:srgbClr val="053A9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 Placeholder 37"/>
          <p:cNvSpPr>
            <a:spLocks noGrp="1"/>
          </p:cNvSpPr>
          <p:nvPr>
            <p:ph type="body" sz="quarter" idx="19" hasCustomPrompt="1"/>
          </p:nvPr>
        </p:nvSpPr>
        <p:spPr>
          <a:xfrm>
            <a:off x="460166" y="113132"/>
            <a:ext cx="5877133" cy="258014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100" b="1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presentation</a:t>
            </a:r>
            <a:r>
              <a:rPr lang="pl-PL" dirty="0" smtClean="0"/>
              <a:t> </a:t>
            </a:r>
            <a:r>
              <a:rPr lang="pl-PL" dirty="0" err="1" smtClean="0"/>
              <a:t>title</a:t>
            </a:r>
            <a:endParaRPr lang="en-US" dirty="0"/>
          </a:p>
        </p:txBody>
      </p:sp>
      <p:sp>
        <p:nvSpPr>
          <p:cNvPr id="6" name="Text Placeholder 39"/>
          <p:cNvSpPr>
            <a:spLocks noGrp="1"/>
          </p:cNvSpPr>
          <p:nvPr>
            <p:ph type="body" sz="quarter" idx="20" hasCustomPrompt="1"/>
          </p:nvPr>
        </p:nvSpPr>
        <p:spPr>
          <a:xfrm>
            <a:off x="460374" y="309403"/>
            <a:ext cx="5876925" cy="27093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100" baseline="0">
                <a:solidFill>
                  <a:srgbClr val="FFFFFF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presentation</a:t>
            </a:r>
            <a:r>
              <a:rPr lang="pl-PL" dirty="0" smtClean="0"/>
              <a:t> </a:t>
            </a:r>
            <a:r>
              <a:rPr lang="pl-PL" dirty="0" err="1" smtClean="0"/>
              <a:t>subtitle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44836" y="6077156"/>
            <a:ext cx="420364" cy="397546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fld id="{A7771732-3C82-1545-98DD-8255A4E3438A}" type="slidenum">
              <a:rPr lang="en-US" sz="1200" smtClean="0">
                <a:solidFill>
                  <a:srgbClr val="97C72C"/>
                </a:solidFill>
                <a:latin typeface="Calibri" pitchFamily="18" charset="0"/>
                <a:cs typeface="Calibri" pitchFamily="18" charset="0"/>
              </a:rPr>
              <a:pPr>
                <a:lnSpc>
                  <a:spcPts val="3000"/>
                </a:lnSpc>
                <a:tabLst/>
              </a:pPr>
              <a:t>‹#›</a:t>
            </a:fld>
            <a:endParaRPr lang="en-US" sz="1200" dirty="0" err="1" smtClean="0">
              <a:solidFill>
                <a:srgbClr val="97C72C"/>
              </a:solidFill>
              <a:latin typeface="Calibri" pitchFamily="18" charset="0"/>
              <a:cs typeface="Calibri" pitchFamily="18" charset="0"/>
            </a:endParaRPr>
          </a:p>
        </p:txBody>
      </p:sp>
      <p:sp>
        <p:nvSpPr>
          <p:cNvPr id="12" name="Text Placeholder 14"/>
          <p:cNvSpPr>
            <a:spLocks noGrp="1"/>
          </p:cNvSpPr>
          <p:nvPr>
            <p:ph type="body" sz="quarter" idx="22" hasCustomPrompt="1"/>
          </p:nvPr>
        </p:nvSpPr>
        <p:spPr>
          <a:xfrm>
            <a:off x="494285" y="4191000"/>
            <a:ext cx="3645915" cy="195913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200">
                <a:solidFill>
                  <a:srgbClr val="053A98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text</a:t>
            </a:r>
            <a:endParaRPr lang="en-US" dirty="0"/>
          </a:p>
        </p:txBody>
      </p:sp>
      <p:sp>
        <p:nvSpPr>
          <p:cNvPr id="13" name="Text Placeholder 14"/>
          <p:cNvSpPr>
            <a:spLocks noGrp="1"/>
          </p:cNvSpPr>
          <p:nvPr>
            <p:ph type="body" sz="quarter" idx="24" hasCustomPrompt="1"/>
          </p:nvPr>
        </p:nvSpPr>
        <p:spPr>
          <a:xfrm>
            <a:off x="468987" y="3403600"/>
            <a:ext cx="7544713" cy="685799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800" b="1">
                <a:solidFill>
                  <a:srgbClr val="053A98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title</a:t>
            </a:r>
            <a:endParaRPr lang="en-US" dirty="0"/>
          </a:p>
        </p:txBody>
      </p:sp>
      <p:pic>
        <p:nvPicPr>
          <p:cNvPr id="15" name="Picture 14" descr="wydzial chem ENG b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705600" y="33868"/>
            <a:ext cx="2084832" cy="938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8149231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MK Table of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wydzial chem ENG b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705600" y="33868"/>
            <a:ext cx="2084832" cy="938784"/>
          </a:xfrm>
          <a:prstGeom prst="rect">
            <a:avLst/>
          </a:prstGeom>
        </p:spPr>
      </p:pic>
      <p:sp>
        <p:nvSpPr>
          <p:cNvPr id="3" name="Freeform 2"/>
          <p:cNvSpPr/>
          <p:nvPr userDrawn="1"/>
        </p:nvSpPr>
        <p:spPr>
          <a:xfrm>
            <a:off x="0" y="594052"/>
            <a:ext cx="2286000" cy="6263948"/>
          </a:xfrm>
          <a:custGeom>
            <a:avLst/>
            <a:gdLst>
              <a:gd name="connsiteX0" fmla="*/ 0 w 2286000"/>
              <a:gd name="connsiteY0" fmla="*/ 6858000 h 6858000"/>
              <a:gd name="connsiteX1" fmla="*/ 2286000 w 2286000"/>
              <a:gd name="connsiteY1" fmla="*/ 6858000 h 6858000"/>
              <a:gd name="connsiteX2" fmla="*/ 2286000 w 2286000"/>
              <a:gd name="connsiteY2" fmla="*/ 0 h 6858000"/>
              <a:gd name="connsiteX3" fmla="*/ 0 w 2286000"/>
              <a:gd name="connsiteY3" fmla="*/ 0 h 6858000"/>
              <a:gd name="connsiteX4" fmla="*/ 0 w 2286000"/>
              <a:gd name="connsiteY4" fmla="*/ 6858000 h 6858000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286000" h="6858000">
                <a:moveTo>
                  <a:pt x="0" y="6858000"/>
                </a:moveTo>
                <a:lnTo>
                  <a:pt x="2286000" y="6858000"/>
                </a:lnTo>
                <a:lnTo>
                  <a:pt x="2286000" y="0"/>
                </a:lnTo>
                <a:lnTo>
                  <a:pt x="0" y="0"/>
                </a:lnTo>
                <a:lnTo>
                  <a:pt x="0" y="6858000"/>
                </a:lnTo>
              </a:path>
            </a:pathLst>
          </a:custGeom>
          <a:solidFill>
            <a:srgbClr val="97C72C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97C72C"/>
              </a:solidFill>
            </a:endParaRPr>
          </a:p>
        </p:txBody>
      </p:sp>
      <p:sp>
        <p:nvSpPr>
          <p:cNvPr id="4" name="Freeform 3"/>
          <p:cNvSpPr/>
          <p:nvPr userDrawn="1"/>
        </p:nvSpPr>
        <p:spPr>
          <a:xfrm>
            <a:off x="5" y="0"/>
            <a:ext cx="6719557" cy="642035"/>
          </a:xfrm>
          <a:custGeom>
            <a:avLst/>
            <a:gdLst>
              <a:gd name="connsiteX0" fmla="*/ 6523875 w 6719557"/>
              <a:gd name="connsiteY0" fmla="*/ 431800 h 642035"/>
              <a:gd name="connsiteX1" fmla="*/ 6719557 w 6719557"/>
              <a:gd name="connsiteY1" fmla="*/ 0 h 642035"/>
              <a:gd name="connsiteX2" fmla="*/ 0 w 6719557"/>
              <a:gd name="connsiteY2" fmla="*/ 0 h 642035"/>
              <a:gd name="connsiteX3" fmla="*/ 0 w 6719557"/>
              <a:gd name="connsiteY3" fmla="*/ 642035 h 642035"/>
              <a:gd name="connsiteX4" fmla="*/ 6563728 w 6719557"/>
              <a:gd name="connsiteY4" fmla="*/ 642035 h 642035"/>
              <a:gd name="connsiteX5" fmla="*/ 6523875 w 6719557"/>
              <a:gd name="connsiteY5" fmla="*/ 431800 h 64203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6719557" h="642035">
                <a:moveTo>
                  <a:pt x="6523875" y="431800"/>
                </a:moveTo>
                <a:cubicBezTo>
                  <a:pt x="6523875" y="259664"/>
                  <a:pt x="6599656" y="105321"/>
                  <a:pt x="6719557" y="0"/>
                </a:cubicBezTo>
                <a:lnTo>
                  <a:pt x="0" y="0"/>
                </a:lnTo>
                <a:lnTo>
                  <a:pt x="0" y="642035"/>
                </a:lnTo>
                <a:lnTo>
                  <a:pt x="6563728" y="642035"/>
                </a:lnTo>
                <a:cubicBezTo>
                  <a:pt x="6538099" y="576897"/>
                  <a:pt x="6523875" y="506031"/>
                  <a:pt x="6523875" y="431800"/>
                </a:cubicBezTo>
              </a:path>
            </a:pathLst>
          </a:custGeom>
          <a:solidFill>
            <a:srgbClr val="053A9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1"/>
          <p:cNvSpPr txBox="1"/>
          <p:nvPr userDrawn="1"/>
        </p:nvSpPr>
        <p:spPr>
          <a:xfrm>
            <a:off x="550852" y="1540354"/>
            <a:ext cx="1449215" cy="407804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r>
              <a:rPr lang="en-US" altLang="zh-CN" sz="1600" dirty="0" smtClean="0">
                <a:solidFill>
                  <a:schemeClr val="bg1"/>
                </a:solidFill>
                <a:latin typeface="Calibri" pitchFamily="18" charset="0"/>
                <a:cs typeface="Calibri" pitchFamily="18" charset="0"/>
              </a:rPr>
              <a:t>Table of contents</a:t>
            </a:r>
          </a:p>
        </p:txBody>
      </p:sp>
      <p:sp>
        <p:nvSpPr>
          <p:cNvPr id="30" name="Text Placeholder 23"/>
          <p:cNvSpPr>
            <a:spLocks noGrp="1"/>
          </p:cNvSpPr>
          <p:nvPr>
            <p:ph type="body" sz="quarter" idx="13" hasCustomPrompt="1"/>
          </p:nvPr>
        </p:nvSpPr>
        <p:spPr>
          <a:xfrm>
            <a:off x="2775681" y="3331597"/>
            <a:ext cx="5758718" cy="421877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600" b="0" baseline="0">
                <a:solidFill>
                  <a:srgbClr val="053A98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 smtClean="0"/>
              <a:t>5. Click to add new chapter</a:t>
            </a:r>
          </a:p>
          <a:p>
            <a:pPr lvl="0"/>
            <a:endParaRPr lang="en-US" dirty="0"/>
          </a:p>
        </p:txBody>
      </p:sp>
      <p:sp>
        <p:nvSpPr>
          <p:cNvPr id="31" name="Text Placeholder 23"/>
          <p:cNvSpPr>
            <a:spLocks noGrp="1"/>
          </p:cNvSpPr>
          <p:nvPr>
            <p:ph type="body" sz="quarter" idx="14" hasCustomPrompt="1"/>
          </p:nvPr>
        </p:nvSpPr>
        <p:spPr>
          <a:xfrm>
            <a:off x="2775681" y="3759718"/>
            <a:ext cx="5758718" cy="421877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600" b="0" baseline="0">
                <a:solidFill>
                  <a:srgbClr val="053A98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 smtClean="0"/>
              <a:t>6. Click to add new chapter</a:t>
            </a:r>
          </a:p>
          <a:p>
            <a:pPr lvl="0"/>
            <a:endParaRPr lang="en-US" dirty="0"/>
          </a:p>
        </p:txBody>
      </p:sp>
      <p:sp>
        <p:nvSpPr>
          <p:cNvPr id="32" name="Text Placeholder 23"/>
          <p:cNvSpPr>
            <a:spLocks noGrp="1"/>
          </p:cNvSpPr>
          <p:nvPr>
            <p:ph type="body" sz="quarter" idx="15" hasCustomPrompt="1"/>
          </p:nvPr>
        </p:nvSpPr>
        <p:spPr>
          <a:xfrm>
            <a:off x="2775681" y="4194363"/>
            <a:ext cx="5758718" cy="421877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600" b="0" baseline="0">
                <a:solidFill>
                  <a:srgbClr val="053A98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 smtClean="0"/>
              <a:t>7. Click to add new chapter</a:t>
            </a:r>
          </a:p>
          <a:p>
            <a:pPr lvl="0"/>
            <a:endParaRPr lang="en-US" dirty="0"/>
          </a:p>
        </p:txBody>
      </p:sp>
      <p:sp>
        <p:nvSpPr>
          <p:cNvPr id="33" name="Text Placeholder 23"/>
          <p:cNvSpPr>
            <a:spLocks noGrp="1"/>
          </p:cNvSpPr>
          <p:nvPr>
            <p:ph type="body" sz="quarter" idx="16" hasCustomPrompt="1"/>
          </p:nvPr>
        </p:nvSpPr>
        <p:spPr>
          <a:xfrm>
            <a:off x="2775681" y="4624707"/>
            <a:ext cx="5758718" cy="421877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600" b="0" baseline="0">
                <a:solidFill>
                  <a:srgbClr val="053A98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 smtClean="0"/>
              <a:t>8. Click to add new chapter</a:t>
            </a:r>
          </a:p>
          <a:p>
            <a:pPr lvl="0"/>
            <a:endParaRPr lang="en-US" dirty="0"/>
          </a:p>
        </p:txBody>
      </p:sp>
      <p:sp>
        <p:nvSpPr>
          <p:cNvPr id="34" name="Text Placeholder 23"/>
          <p:cNvSpPr>
            <a:spLocks noGrp="1"/>
          </p:cNvSpPr>
          <p:nvPr>
            <p:ph type="body" sz="quarter" idx="17" hasCustomPrompt="1"/>
          </p:nvPr>
        </p:nvSpPr>
        <p:spPr>
          <a:xfrm>
            <a:off x="2775681" y="5055051"/>
            <a:ext cx="5758718" cy="421877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600" b="0" baseline="0">
                <a:solidFill>
                  <a:srgbClr val="053A98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 smtClean="0"/>
              <a:t>9. Click to add new chapter</a:t>
            </a:r>
          </a:p>
          <a:p>
            <a:pPr lvl="0"/>
            <a:endParaRPr lang="en-US" dirty="0"/>
          </a:p>
        </p:txBody>
      </p:sp>
      <p:sp>
        <p:nvSpPr>
          <p:cNvPr id="35" name="Text Placeholder 23"/>
          <p:cNvSpPr>
            <a:spLocks noGrp="1"/>
          </p:cNvSpPr>
          <p:nvPr>
            <p:ph type="body" sz="quarter" idx="18" hasCustomPrompt="1"/>
          </p:nvPr>
        </p:nvSpPr>
        <p:spPr>
          <a:xfrm>
            <a:off x="2775681" y="5485845"/>
            <a:ext cx="5758718" cy="421877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600" b="0" baseline="0">
                <a:solidFill>
                  <a:srgbClr val="053A98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 smtClean="0"/>
              <a:t>10. Click to add new chapter</a:t>
            </a:r>
          </a:p>
          <a:p>
            <a:pPr lvl="0"/>
            <a:endParaRPr lang="en-US" dirty="0"/>
          </a:p>
        </p:txBody>
      </p:sp>
      <p:sp>
        <p:nvSpPr>
          <p:cNvPr id="38" name="Text Placeholder 37"/>
          <p:cNvSpPr>
            <a:spLocks noGrp="1"/>
          </p:cNvSpPr>
          <p:nvPr>
            <p:ph type="body" sz="quarter" idx="19" hasCustomPrompt="1"/>
          </p:nvPr>
        </p:nvSpPr>
        <p:spPr>
          <a:xfrm>
            <a:off x="460166" y="113132"/>
            <a:ext cx="5877133" cy="258014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100" b="1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presentation</a:t>
            </a:r>
            <a:r>
              <a:rPr lang="pl-PL" dirty="0" smtClean="0"/>
              <a:t> </a:t>
            </a:r>
            <a:r>
              <a:rPr lang="pl-PL" dirty="0" err="1" smtClean="0"/>
              <a:t>title</a:t>
            </a:r>
            <a:endParaRPr lang="en-US" dirty="0"/>
          </a:p>
        </p:txBody>
      </p:sp>
      <p:sp>
        <p:nvSpPr>
          <p:cNvPr id="40" name="Text Placeholder 39"/>
          <p:cNvSpPr>
            <a:spLocks noGrp="1"/>
          </p:cNvSpPr>
          <p:nvPr>
            <p:ph type="body" sz="quarter" idx="20" hasCustomPrompt="1"/>
          </p:nvPr>
        </p:nvSpPr>
        <p:spPr>
          <a:xfrm>
            <a:off x="460374" y="309403"/>
            <a:ext cx="5876925" cy="27093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100" baseline="0">
                <a:solidFill>
                  <a:srgbClr val="FFFFFF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presentation</a:t>
            </a:r>
            <a:r>
              <a:rPr lang="pl-PL" dirty="0" smtClean="0"/>
              <a:t> </a:t>
            </a:r>
            <a:r>
              <a:rPr lang="pl-PL" dirty="0" err="1" smtClean="0"/>
              <a:t>subtitle</a:t>
            </a:r>
            <a:endParaRPr lang="en-US" dirty="0"/>
          </a:p>
        </p:txBody>
      </p:sp>
      <p:sp>
        <p:nvSpPr>
          <p:cNvPr id="44" name="TextBox 43"/>
          <p:cNvSpPr txBox="1"/>
          <p:nvPr userDrawn="1"/>
        </p:nvSpPr>
        <p:spPr>
          <a:xfrm>
            <a:off x="544836" y="6077156"/>
            <a:ext cx="515614" cy="397546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fld id="{A7771732-3C82-1545-98DD-8255A4E3438A}" type="slidenum">
              <a:rPr lang="en-US" sz="1200" smtClean="0">
                <a:solidFill>
                  <a:srgbClr val="FFFFFF"/>
                </a:solidFill>
                <a:latin typeface="Calibri" pitchFamily="18" charset="0"/>
                <a:cs typeface="Calibri" pitchFamily="18" charset="0"/>
              </a:rPr>
              <a:pPr>
                <a:lnSpc>
                  <a:spcPts val="3000"/>
                </a:lnSpc>
                <a:tabLst/>
              </a:pPr>
              <a:t>‹#›</a:t>
            </a:fld>
            <a:endParaRPr lang="en-US" sz="1200" dirty="0" err="1" smtClean="0">
              <a:solidFill>
                <a:srgbClr val="FFFFFF"/>
              </a:solidFill>
              <a:latin typeface="Calibri" pitchFamily="18" charset="0"/>
              <a:cs typeface="Calibri" pitchFamily="18" charset="0"/>
            </a:endParaRPr>
          </a:p>
        </p:txBody>
      </p:sp>
      <p:sp>
        <p:nvSpPr>
          <p:cNvPr id="19" name="Text Placeholder 23"/>
          <p:cNvSpPr>
            <a:spLocks noGrp="1"/>
          </p:cNvSpPr>
          <p:nvPr>
            <p:ph type="body" sz="quarter" idx="21" hasCustomPrompt="1"/>
          </p:nvPr>
        </p:nvSpPr>
        <p:spPr>
          <a:xfrm>
            <a:off x="2775681" y="2901253"/>
            <a:ext cx="5758718" cy="421877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600" b="0" baseline="0">
                <a:solidFill>
                  <a:srgbClr val="053A98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 smtClean="0"/>
              <a:t>4. Click to add new chapter</a:t>
            </a:r>
          </a:p>
          <a:p>
            <a:pPr lvl="0"/>
            <a:endParaRPr lang="en-US" dirty="0"/>
          </a:p>
        </p:txBody>
      </p:sp>
      <p:sp>
        <p:nvSpPr>
          <p:cNvPr id="20" name="Text Placeholder 23"/>
          <p:cNvSpPr>
            <a:spLocks noGrp="1"/>
          </p:cNvSpPr>
          <p:nvPr>
            <p:ph type="body" sz="quarter" idx="22" hasCustomPrompt="1"/>
          </p:nvPr>
        </p:nvSpPr>
        <p:spPr>
          <a:xfrm>
            <a:off x="2775681" y="2470909"/>
            <a:ext cx="5758718" cy="421877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600" b="0" baseline="0">
                <a:solidFill>
                  <a:srgbClr val="053A98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 smtClean="0"/>
              <a:t>3. Click to add new chapter</a:t>
            </a:r>
          </a:p>
          <a:p>
            <a:pPr lvl="0"/>
            <a:endParaRPr lang="en-US" dirty="0"/>
          </a:p>
        </p:txBody>
      </p:sp>
      <p:sp>
        <p:nvSpPr>
          <p:cNvPr id="21" name="Text Placeholder 23"/>
          <p:cNvSpPr>
            <a:spLocks noGrp="1"/>
          </p:cNvSpPr>
          <p:nvPr>
            <p:ph type="body" sz="quarter" idx="23" hasCustomPrompt="1"/>
          </p:nvPr>
        </p:nvSpPr>
        <p:spPr>
          <a:xfrm>
            <a:off x="2775681" y="2044762"/>
            <a:ext cx="5758718" cy="421877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600" b="0" baseline="0">
                <a:solidFill>
                  <a:srgbClr val="053A98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 smtClean="0"/>
              <a:t>2. Click to add new chapter</a:t>
            </a:r>
          </a:p>
          <a:p>
            <a:pPr lvl="0"/>
            <a:endParaRPr lang="en-US" dirty="0"/>
          </a:p>
        </p:txBody>
      </p:sp>
      <p:sp>
        <p:nvSpPr>
          <p:cNvPr id="22" name="Text Placeholder 23"/>
          <p:cNvSpPr>
            <a:spLocks noGrp="1"/>
          </p:cNvSpPr>
          <p:nvPr>
            <p:ph type="body" sz="quarter" idx="24" hasCustomPrompt="1"/>
          </p:nvPr>
        </p:nvSpPr>
        <p:spPr>
          <a:xfrm>
            <a:off x="2775681" y="1614418"/>
            <a:ext cx="5758718" cy="421877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600" b="0" baseline="0">
                <a:solidFill>
                  <a:srgbClr val="053A98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 smtClean="0"/>
              <a:t>1. Click to add new chapter</a:t>
            </a: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365866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MK Number Titl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3"/>
          <p:cNvSpPr/>
          <p:nvPr userDrawn="1"/>
        </p:nvSpPr>
        <p:spPr>
          <a:xfrm>
            <a:off x="0" y="491066"/>
            <a:ext cx="283171" cy="6366933"/>
          </a:xfrm>
          <a:custGeom>
            <a:avLst/>
            <a:gdLst>
              <a:gd name="connsiteX0" fmla="*/ 0 w 283171"/>
              <a:gd name="connsiteY0" fmla="*/ 4822863 h 4822863"/>
              <a:gd name="connsiteX1" fmla="*/ 283171 w 283171"/>
              <a:gd name="connsiteY1" fmla="*/ 4822863 h 4822863"/>
              <a:gd name="connsiteX2" fmla="*/ 283171 w 283171"/>
              <a:gd name="connsiteY2" fmla="*/ 0 h 4822863"/>
              <a:gd name="connsiteX3" fmla="*/ 0 w 283171"/>
              <a:gd name="connsiteY3" fmla="*/ 0 h 4822863"/>
              <a:gd name="connsiteX4" fmla="*/ 0 w 283171"/>
              <a:gd name="connsiteY4" fmla="*/ 4822863 h 48228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83171" h="4822863">
                <a:moveTo>
                  <a:pt x="0" y="4822863"/>
                </a:moveTo>
                <a:lnTo>
                  <a:pt x="283171" y="4822863"/>
                </a:lnTo>
                <a:lnTo>
                  <a:pt x="283171" y="0"/>
                </a:lnTo>
                <a:lnTo>
                  <a:pt x="0" y="0"/>
                </a:lnTo>
                <a:lnTo>
                  <a:pt x="0" y="4822863"/>
                </a:lnTo>
              </a:path>
            </a:pathLst>
          </a:custGeom>
          <a:solidFill>
            <a:srgbClr val="97C72C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Freeform 3"/>
          <p:cNvSpPr/>
          <p:nvPr userDrawn="1"/>
        </p:nvSpPr>
        <p:spPr>
          <a:xfrm>
            <a:off x="5" y="0"/>
            <a:ext cx="6719557" cy="642035"/>
          </a:xfrm>
          <a:custGeom>
            <a:avLst/>
            <a:gdLst>
              <a:gd name="connsiteX0" fmla="*/ 6523875 w 6719557"/>
              <a:gd name="connsiteY0" fmla="*/ 431800 h 642035"/>
              <a:gd name="connsiteX1" fmla="*/ 6719557 w 6719557"/>
              <a:gd name="connsiteY1" fmla="*/ 0 h 642035"/>
              <a:gd name="connsiteX2" fmla="*/ 0 w 6719557"/>
              <a:gd name="connsiteY2" fmla="*/ 0 h 642035"/>
              <a:gd name="connsiteX3" fmla="*/ 0 w 6719557"/>
              <a:gd name="connsiteY3" fmla="*/ 642035 h 642035"/>
              <a:gd name="connsiteX4" fmla="*/ 6563728 w 6719557"/>
              <a:gd name="connsiteY4" fmla="*/ 642035 h 642035"/>
              <a:gd name="connsiteX5" fmla="*/ 6523875 w 6719557"/>
              <a:gd name="connsiteY5" fmla="*/ 431800 h 64203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6719557" h="642035">
                <a:moveTo>
                  <a:pt x="6523875" y="431800"/>
                </a:moveTo>
                <a:cubicBezTo>
                  <a:pt x="6523875" y="259664"/>
                  <a:pt x="6599656" y="105321"/>
                  <a:pt x="6719557" y="0"/>
                </a:cubicBezTo>
                <a:lnTo>
                  <a:pt x="0" y="0"/>
                </a:lnTo>
                <a:lnTo>
                  <a:pt x="0" y="642035"/>
                </a:lnTo>
                <a:lnTo>
                  <a:pt x="6563728" y="642035"/>
                </a:lnTo>
                <a:cubicBezTo>
                  <a:pt x="6538099" y="576897"/>
                  <a:pt x="6523875" y="506031"/>
                  <a:pt x="6523875" y="431800"/>
                </a:cubicBezTo>
              </a:path>
            </a:pathLst>
          </a:custGeom>
          <a:solidFill>
            <a:srgbClr val="053A9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 Placeholder 37"/>
          <p:cNvSpPr>
            <a:spLocks noGrp="1"/>
          </p:cNvSpPr>
          <p:nvPr>
            <p:ph type="body" sz="quarter" idx="19" hasCustomPrompt="1"/>
          </p:nvPr>
        </p:nvSpPr>
        <p:spPr>
          <a:xfrm>
            <a:off x="460166" y="113132"/>
            <a:ext cx="5877133" cy="258014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100" b="1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presentation</a:t>
            </a:r>
            <a:r>
              <a:rPr lang="pl-PL" dirty="0" smtClean="0"/>
              <a:t> </a:t>
            </a:r>
            <a:r>
              <a:rPr lang="pl-PL" dirty="0" err="1" smtClean="0"/>
              <a:t>title</a:t>
            </a:r>
            <a:endParaRPr lang="en-US" dirty="0"/>
          </a:p>
        </p:txBody>
      </p:sp>
      <p:sp>
        <p:nvSpPr>
          <p:cNvPr id="7" name="Text Placeholder 39"/>
          <p:cNvSpPr>
            <a:spLocks noGrp="1"/>
          </p:cNvSpPr>
          <p:nvPr>
            <p:ph type="body" sz="quarter" idx="20" hasCustomPrompt="1"/>
          </p:nvPr>
        </p:nvSpPr>
        <p:spPr>
          <a:xfrm>
            <a:off x="460374" y="309403"/>
            <a:ext cx="5876925" cy="27093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100" baseline="0">
                <a:solidFill>
                  <a:srgbClr val="FFFFFF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presentation</a:t>
            </a:r>
            <a:r>
              <a:rPr lang="pl-PL" dirty="0" smtClean="0"/>
              <a:t> </a:t>
            </a:r>
            <a:r>
              <a:rPr lang="pl-PL" dirty="0" err="1" smtClean="0"/>
              <a:t>subtitle</a:t>
            </a:r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544836" y="6077156"/>
            <a:ext cx="420364" cy="397546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fld id="{A7771732-3C82-1545-98DD-8255A4E3438A}" type="slidenum">
              <a:rPr lang="en-US" sz="1200" smtClean="0">
                <a:solidFill>
                  <a:srgbClr val="97C72C"/>
                </a:solidFill>
                <a:latin typeface="Calibri" pitchFamily="18" charset="0"/>
                <a:cs typeface="Calibri" pitchFamily="18" charset="0"/>
              </a:rPr>
              <a:pPr>
                <a:lnSpc>
                  <a:spcPts val="3000"/>
                </a:lnSpc>
                <a:tabLst/>
              </a:pPr>
              <a:t>‹#›</a:t>
            </a:fld>
            <a:endParaRPr lang="en-US" sz="1200" dirty="0" err="1" smtClean="0">
              <a:solidFill>
                <a:srgbClr val="97C72C"/>
              </a:solidFill>
              <a:latin typeface="Calibri" pitchFamily="18" charset="0"/>
              <a:cs typeface="Calibri" pitchFamily="18" charset="0"/>
            </a:endParaRPr>
          </a:p>
        </p:txBody>
      </p:sp>
      <p:sp>
        <p:nvSpPr>
          <p:cNvPr id="18" name="Text Placeholder 17"/>
          <p:cNvSpPr>
            <a:spLocks noGrp="1"/>
          </p:cNvSpPr>
          <p:nvPr>
            <p:ph type="body" sz="quarter" idx="21" hasCustomPrompt="1"/>
          </p:nvPr>
        </p:nvSpPr>
        <p:spPr>
          <a:xfrm>
            <a:off x="469899" y="3263900"/>
            <a:ext cx="5867399" cy="25781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>
                <a:solidFill>
                  <a:srgbClr val="053A98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text</a:t>
            </a:r>
            <a:endParaRPr lang="en-US" dirty="0"/>
          </a:p>
        </p:txBody>
      </p:sp>
      <p:sp>
        <p:nvSpPr>
          <p:cNvPr id="20" name="Text Placeholder 19"/>
          <p:cNvSpPr>
            <a:spLocks noGrp="1"/>
          </p:cNvSpPr>
          <p:nvPr>
            <p:ph type="body" sz="quarter" idx="22" hasCustomPrompt="1"/>
          </p:nvPr>
        </p:nvSpPr>
        <p:spPr>
          <a:xfrm>
            <a:off x="469900" y="2273300"/>
            <a:ext cx="5867399" cy="9271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2400" b="1">
                <a:solidFill>
                  <a:srgbClr val="053A98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title</a:t>
            </a:r>
            <a:endParaRPr lang="en-US" dirty="0"/>
          </a:p>
        </p:txBody>
      </p:sp>
      <p:sp>
        <p:nvSpPr>
          <p:cNvPr id="22" name="Text Placeholder 21"/>
          <p:cNvSpPr>
            <a:spLocks noGrp="1"/>
          </p:cNvSpPr>
          <p:nvPr>
            <p:ph type="body" sz="quarter" idx="23" hasCustomPrompt="1"/>
          </p:nvPr>
        </p:nvSpPr>
        <p:spPr>
          <a:xfrm>
            <a:off x="469900" y="1193800"/>
            <a:ext cx="5867398" cy="10160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72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 lvl="0"/>
            <a:r>
              <a:rPr lang="pl-PL" dirty="0" smtClean="0"/>
              <a:t>1.</a:t>
            </a:r>
            <a:endParaRPr lang="en-US" dirty="0"/>
          </a:p>
        </p:txBody>
      </p:sp>
      <p:pic>
        <p:nvPicPr>
          <p:cNvPr id="11" name="Picture 10" descr="wydzial chem ENG b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705600" y="33868"/>
            <a:ext cx="2084832" cy="938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578309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MK Titl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3"/>
          <p:cNvSpPr/>
          <p:nvPr userDrawn="1"/>
        </p:nvSpPr>
        <p:spPr>
          <a:xfrm>
            <a:off x="0" y="491066"/>
            <a:ext cx="283171" cy="6366933"/>
          </a:xfrm>
          <a:custGeom>
            <a:avLst/>
            <a:gdLst>
              <a:gd name="connsiteX0" fmla="*/ 0 w 283171"/>
              <a:gd name="connsiteY0" fmla="*/ 4822863 h 4822863"/>
              <a:gd name="connsiteX1" fmla="*/ 283171 w 283171"/>
              <a:gd name="connsiteY1" fmla="*/ 4822863 h 4822863"/>
              <a:gd name="connsiteX2" fmla="*/ 283171 w 283171"/>
              <a:gd name="connsiteY2" fmla="*/ 0 h 4822863"/>
              <a:gd name="connsiteX3" fmla="*/ 0 w 283171"/>
              <a:gd name="connsiteY3" fmla="*/ 0 h 4822863"/>
              <a:gd name="connsiteX4" fmla="*/ 0 w 283171"/>
              <a:gd name="connsiteY4" fmla="*/ 4822863 h 48228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83171" h="4822863">
                <a:moveTo>
                  <a:pt x="0" y="4822863"/>
                </a:moveTo>
                <a:lnTo>
                  <a:pt x="283171" y="4822863"/>
                </a:lnTo>
                <a:lnTo>
                  <a:pt x="283171" y="0"/>
                </a:lnTo>
                <a:lnTo>
                  <a:pt x="0" y="0"/>
                </a:lnTo>
                <a:lnTo>
                  <a:pt x="0" y="4822863"/>
                </a:lnTo>
              </a:path>
            </a:pathLst>
          </a:custGeom>
          <a:solidFill>
            <a:srgbClr val="97C72C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2"/>
          <p:cNvSpPr/>
          <p:nvPr userDrawn="1"/>
        </p:nvSpPr>
        <p:spPr>
          <a:xfrm>
            <a:off x="5" y="0"/>
            <a:ext cx="6719557" cy="642035"/>
          </a:xfrm>
          <a:custGeom>
            <a:avLst/>
            <a:gdLst>
              <a:gd name="connsiteX0" fmla="*/ 6523875 w 6719557"/>
              <a:gd name="connsiteY0" fmla="*/ 431800 h 642035"/>
              <a:gd name="connsiteX1" fmla="*/ 6719557 w 6719557"/>
              <a:gd name="connsiteY1" fmla="*/ 0 h 642035"/>
              <a:gd name="connsiteX2" fmla="*/ 0 w 6719557"/>
              <a:gd name="connsiteY2" fmla="*/ 0 h 642035"/>
              <a:gd name="connsiteX3" fmla="*/ 0 w 6719557"/>
              <a:gd name="connsiteY3" fmla="*/ 642035 h 642035"/>
              <a:gd name="connsiteX4" fmla="*/ 6563728 w 6719557"/>
              <a:gd name="connsiteY4" fmla="*/ 642035 h 642035"/>
              <a:gd name="connsiteX5" fmla="*/ 6523875 w 6719557"/>
              <a:gd name="connsiteY5" fmla="*/ 431800 h 64203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6719557" h="642035">
                <a:moveTo>
                  <a:pt x="6523875" y="431800"/>
                </a:moveTo>
                <a:cubicBezTo>
                  <a:pt x="6523875" y="259664"/>
                  <a:pt x="6599656" y="105321"/>
                  <a:pt x="6719557" y="0"/>
                </a:cubicBezTo>
                <a:lnTo>
                  <a:pt x="0" y="0"/>
                </a:lnTo>
                <a:lnTo>
                  <a:pt x="0" y="642035"/>
                </a:lnTo>
                <a:lnTo>
                  <a:pt x="6563728" y="642035"/>
                </a:lnTo>
                <a:cubicBezTo>
                  <a:pt x="6538099" y="576897"/>
                  <a:pt x="6523875" y="506031"/>
                  <a:pt x="6523875" y="431800"/>
                </a:cubicBezTo>
              </a:path>
            </a:pathLst>
          </a:custGeom>
          <a:solidFill>
            <a:srgbClr val="053A9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 Placeholder 37"/>
          <p:cNvSpPr>
            <a:spLocks noGrp="1"/>
          </p:cNvSpPr>
          <p:nvPr>
            <p:ph type="body" sz="quarter" idx="19" hasCustomPrompt="1"/>
          </p:nvPr>
        </p:nvSpPr>
        <p:spPr>
          <a:xfrm>
            <a:off x="460166" y="113132"/>
            <a:ext cx="5877133" cy="258014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100" b="1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presentation</a:t>
            </a:r>
            <a:r>
              <a:rPr lang="pl-PL" dirty="0" smtClean="0"/>
              <a:t> </a:t>
            </a:r>
            <a:r>
              <a:rPr lang="pl-PL" dirty="0" err="1" smtClean="0"/>
              <a:t>title</a:t>
            </a:r>
            <a:endParaRPr lang="en-US" dirty="0"/>
          </a:p>
        </p:txBody>
      </p:sp>
      <p:sp>
        <p:nvSpPr>
          <p:cNvPr id="6" name="Text Placeholder 39"/>
          <p:cNvSpPr>
            <a:spLocks noGrp="1"/>
          </p:cNvSpPr>
          <p:nvPr>
            <p:ph type="body" sz="quarter" idx="20" hasCustomPrompt="1"/>
          </p:nvPr>
        </p:nvSpPr>
        <p:spPr>
          <a:xfrm>
            <a:off x="460374" y="309403"/>
            <a:ext cx="5876925" cy="27093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100" baseline="0">
                <a:solidFill>
                  <a:srgbClr val="FFFFFF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presentation</a:t>
            </a:r>
            <a:r>
              <a:rPr lang="pl-PL" dirty="0" smtClean="0"/>
              <a:t> </a:t>
            </a:r>
            <a:r>
              <a:rPr lang="pl-PL" dirty="0" err="1" smtClean="0"/>
              <a:t>subtitle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44836" y="6077156"/>
            <a:ext cx="420364" cy="397546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fld id="{A7771732-3C82-1545-98DD-8255A4E3438A}" type="slidenum">
              <a:rPr lang="en-US" sz="1200" smtClean="0">
                <a:solidFill>
                  <a:srgbClr val="97C72C"/>
                </a:solidFill>
                <a:latin typeface="Calibri" pitchFamily="18" charset="0"/>
                <a:cs typeface="Calibri" pitchFamily="18" charset="0"/>
              </a:rPr>
              <a:pPr>
                <a:lnSpc>
                  <a:spcPts val="3000"/>
                </a:lnSpc>
                <a:tabLst/>
              </a:pPr>
              <a:t>‹#›</a:t>
            </a:fld>
            <a:endParaRPr lang="en-US" sz="1200" dirty="0" err="1" smtClean="0">
              <a:solidFill>
                <a:srgbClr val="97C72C"/>
              </a:solidFill>
              <a:latin typeface="Calibri" pitchFamily="18" charset="0"/>
              <a:cs typeface="Calibri" pitchFamily="18" charset="0"/>
            </a:endParaRPr>
          </a:p>
        </p:txBody>
      </p:sp>
      <p:sp>
        <p:nvSpPr>
          <p:cNvPr id="24" name="Text Placeholder 17"/>
          <p:cNvSpPr>
            <a:spLocks noGrp="1"/>
          </p:cNvSpPr>
          <p:nvPr>
            <p:ph type="body" sz="quarter" idx="22" hasCustomPrompt="1"/>
          </p:nvPr>
        </p:nvSpPr>
        <p:spPr>
          <a:xfrm>
            <a:off x="469899" y="2438400"/>
            <a:ext cx="7594601" cy="3429000"/>
          </a:xfrm>
          <a:prstGeom prst="rect">
            <a:avLst/>
          </a:prstGeom>
        </p:spPr>
        <p:txBody>
          <a:bodyPr vert="horz"/>
          <a:lstStyle>
            <a:lvl1pPr marL="285750" indent="-285750">
              <a:buFont typeface="Wingdings" charset="2"/>
              <a:buChar char=""/>
              <a:defRPr sz="1400">
                <a:solidFill>
                  <a:srgbClr val="053A98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text</a:t>
            </a:r>
            <a:endParaRPr lang="en-US" dirty="0" smtClean="0"/>
          </a:p>
          <a:p>
            <a:pPr lvl="0"/>
            <a:endParaRPr lang="pl-PL" dirty="0" smtClean="0"/>
          </a:p>
          <a:p>
            <a:pPr lvl="0"/>
            <a:endParaRPr lang="en-US" dirty="0"/>
          </a:p>
        </p:txBody>
      </p:sp>
      <p:sp>
        <p:nvSpPr>
          <p:cNvPr id="25" name="Text Placeholder 19"/>
          <p:cNvSpPr>
            <a:spLocks noGrp="1"/>
          </p:cNvSpPr>
          <p:nvPr>
            <p:ph type="body" sz="quarter" idx="23" hasCustomPrompt="1"/>
          </p:nvPr>
        </p:nvSpPr>
        <p:spPr>
          <a:xfrm>
            <a:off x="469900" y="1460500"/>
            <a:ext cx="5867399" cy="9271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2400" b="1">
                <a:solidFill>
                  <a:srgbClr val="053A98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title</a:t>
            </a:r>
            <a:endParaRPr lang="en-US" dirty="0"/>
          </a:p>
        </p:txBody>
      </p:sp>
      <p:pic>
        <p:nvPicPr>
          <p:cNvPr id="10" name="Picture 9" descr="wydzial chem ENG b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705600" y="33868"/>
            <a:ext cx="2084832" cy="938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9245526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MK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3"/>
          <p:cNvSpPr/>
          <p:nvPr userDrawn="1"/>
        </p:nvSpPr>
        <p:spPr>
          <a:xfrm>
            <a:off x="0" y="491066"/>
            <a:ext cx="283171" cy="6366933"/>
          </a:xfrm>
          <a:custGeom>
            <a:avLst/>
            <a:gdLst>
              <a:gd name="connsiteX0" fmla="*/ 0 w 283171"/>
              <a:gd name="connsiteY0" fmla="*/ 4822863 h 4822863"/>
              <a:gd name="connsiteX1" fmla="*/ 283171 w 283171"/>
              <a:gd name="connsiteY1" fmla="*/ 4822863 h 4822863"/>
              <a:gd name="connsiteX2" fmla="*/ 283171 w 283171"/>
              <a:gd name="connsiteY2" fmla="*/ 0 h 4822863"/>
              <a:gd name="connsiteX3" fmla="*/ 0 w 283171"/>
              <a:gd name="connsiteY3" fmla="*/ 0 h 4822863"/>
              <a:gd name="connsiteX4" fmla="*/ 0 w 283171"/>
              <a:gd name="connsiteY4" fmla="*/ 4822863 h 48228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83171" h="4822863">
                <a:moveTo>
                  <a:pt x="0" y="4822863"/>
                </a:moveTo>
                <a:lnTo>
                  <a:pt x="283171" y="4822863"/>
                </a:lnTo>
                <a:lnTo>
                  <a:pt x="283171" y="0"/>
                </a:lnTo>
                <a:lnTo>
                  <a:pt x="0" y="0"/>
                </a:lnTo>
                <a:lnTo>
                  <a:pt x="0" y="4822863"/>
                </a:lnTo>
              </a:path>
            </a:pathLst>
          </a:custGeom>
          <a:solidFill>
            <a:srgbClr val="97C72C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2"/>
          <p:cNvSpPr/>
          <p:nvPr userDrawn="1"/>
        </p:nvSpPr>
        <p:spPr>
          <a:xfrm>
            <a:off x="5" y="0"/>
            <a:ext cx="6719557" cy="642035"/>
          </a:xfrm>
          <a:custGeom>
            <a:avLst/>
            <a:gdLst>
              <a:gd name="connsiteX0" fmla="*/ 6523875 w 6719557"/>
              <a:gd name="connsiteY0" fmla="*/ 431800 h 642035"/>
              <a:gd name="connsiteX1" fmla="*/ 6719557 w 6719557"/>
              <a:gd name="connsiteY1" fmla="*/ 0 h 642035"/>
              <a:gd name="connsiteX2" fmla="*/ 0 w 6719557"/>
              <a:gd name="connsiteY2" fmla="*/ 0 h 642035"/>
              <a:gd name="connsiteX3" fmla="*/ 0 w 6719557"/>
              <a:gd name="connsiteY3" fmla="*/ 642035 h 642035"/>
              <a:gd name="connsiteX4" fmla="*/ 6563728 w 6719557"/>
              <a:gd name="connsiteY4" fmla="*/ 642035 h 642035"/>
              <a:gd name="connsiteX5" fmla="*/ 6523875 w 6719557"/>
              <a:gd name="connsiteY5" fmla="*/ 431800 h 64203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6719557" h="642035">
                <a:moveTo>
                  <a:pt x="6523875" y="431800"/>
                </a:moveTo>
                <a:cubicBezTo>
                  <a:pt x="6523875" y="259664"/>
                  <a:pt x="6599656" y="105321"/>
                  <a:pt x="6719557" y="0"/>
                </a:cubicBezTo>
                <a:lnTo>
                  <a:pt x="0" y="0"/>
                </a:lnTo>
                <a:lnTo>
                  <a:pt x="0" y="642035"/>
                </a:lnTo>
                <a:lnTo>
                  <a:pt x="6563728" y="642035"/>
                </a:lnTo>
                <a:cubicBezTo>
                  <a:pt x="6538099" y="576897"/>
                  <a:pt x="6523875" y="506031"/>
                  <a:pt x="6523875" y="431800"/>
                </a:cubicBezTo>
              </a:path>
            </a:pathLst>
          </a:custGeom>
          <a:solidFill>
            <a:srgbClr val="053A9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 Placeholder 37"/>
          <p:cNvSpPr>
            <a:spLocks noGrp="1"/>
          </p:cNvSpPr>
          <p:nvPr>
            <p:ph type="body" sz="quarter" idx="19" hasCustomPrompt="1"/>
          </p:nvPr>
        </p:nvSpPr>
        <p:spPr>
          <a:xfrm>
            <a:off x="460166" y="113132"/>
            <a:ext cx="5877133" cy="258014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100" b="1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presentation</a:t>
            </a:r>
            <a:r>
              <a:rPr lang="pl-PL" dirty="0" smtClean="0"/>
              <a:t> </a:t>
            </a:r>
            <a:r>
              <a:rPr lang="pl-PL" dirty="0" err="1" smtClean="0"/>
              <a:t>title</a:t>
            </a:r>
            <a:endParaRPr lang="en-US" dirty="0"/>
          </a:p>
        </p:txBody>
      </p:sp>
      <p:sp>
        <p:nvSpPr>
          <p:cNvPr id="5" name="Text Placeholder 39"/>
          <p:cNvSpPr>
            <a:spLocks noGrp="1"/>
          </p:cNvSpPr>
          <p:nvPr>
            <p:ph type="body" sz="quarter" idx="20" hasCustomPrompt="1"/>
          </p:nvPr>
        </p:nvSpPr>
        <p:spPr>
          <a:xfrm>
            <a:off x="460374" y="309403"/>
            <a:ext cx="5876925" cy="27093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100" baseline="0">
                <a:solidFill>
                  <a:srgbClr val="FFFFFF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presentation</a:t>
            </a:r>
            <a:r>
              <a:rPr lang="pl-PL" dirty="0" smtClean="0"/>
              <a:t> </a:t>
            </a:r>
            <a:r>
              <a:rPr lang="pl-PL" dirty="0" err="1" smtClean="0"/>
              <a:t>subtitle</a:t>
            </a:r>
            <a:endParaRPr lang="en-US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544836" y="6077156"/>
            <a:ext cx="420364" cy="397546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fld id="{A7771732-3C82-1545-98DD-8255A4E3438A}" type="slidenum">
              <a:rPr lang="en-US" sz="1200" smtClean="0">
                <a:solidFill>
                  <a:srgbClr val="97C72C"/>
                </a:solidFill>
                <a:latin typeface="Calibri" pitchFamily="18" charset="0"/>
                <a:cs typeface="Calibri" pitchFamily="18" charset="0"/>
              </a:rPr>
              <a:pPr>
                <a:lnSpc>
                  <a:spcPts val="3000"/>
                </a:lnSpc>
                <a:tabLst/>
              </a:pPr>
              <a:t>‹#›</a:t>
            </a:fld>
            <a:endParaRPr lang="en-US" sz="1200" dirty="0" err="1" smtClean="0">
              <a:solidFill>
                <a:srgbClr val="97C72C"/>
              </a:solidFill>
              <a:latin typeface="Calibri" pitchFamily="18" charset="0"/>
              <a:cs typeface="Calibri" pitchFamily="18" charset="0"/>
            </a:endParaRPr>
          </a:p>
        </p:txBody>
      </p:sp>
      <p:sp>
        <p:nvSpPr>
          <p:cNvPr id="7" name="Text Placeholder 17"/>
          <p:cNvSpPr>
            <a:spLocks noGrp="1"/>
          </p:cNvSpPr>
          <p:nvPr>
            <p:ph type="body" sz="quarter" idx="22" hasCustomPrompt="1"/>
          </p:nvPr>
        </p:nvSpPr>
        <p:spPr>
          <a:xfrm>
            <a:off x="469899" y="1460500"/>
            <a:ext cx="7594601" cy="4406900"/>
          </a:xfrm>
          <a:prstGeom prst="rect">
            <a:avLst/>
          </a:prstGeom>
        </p:spPr>
        <p:txBody>
          <a:bodyPr vert="horz"/>
          <a:lstStyle>
            <a:lvl1pPr marL="0" indent="0">
              <a:buFont typeface="Wingdings" charset="2"/>
              <a:buNone/>
              <a:defRPr sz="1400">
                <a:solidFill>
                  <a:srgbClr val="053A98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text</a:t>
            </a:r>
            <a:endParaRPr lang="en-US" dirty="0" smtClean="0"/>
          </a:p>
          <a:p>
            <a:pPr lvl="0"/>
            <a:endParaRPr lang="pl-PL" dirty="0" smtClean="0"/>
          </a:p>
          <a:p>
            <a:pPr lvl="0"/>
            <a:endParaRPr lang="en-US" dirty="0"/>
          </a:p>
        </p:txBody>
      </p:sp>
      <p:pic>
        <p:nvPicPr>
          <p:cNvPr id="8" name="Picture 7" descr="wydzial chem ENG b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705600" y="33868"/>
            <a:ext cx="2084832" cy="938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5166795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MK Title Pictur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3"/>
          <p:cNvSpPr/>
          <p:nvPr userDrawn="1"/>
        </p:nvSpPr>
        <p:spPr>
          <a:xfrm>
            <a:off x="0" y="491066"/>
            <a:ext cx="283171" cy="6366933"/>
          </a:xfrm>
          <a:custGeom>
            <a:avLst/>
            <a:gdLst>
              <a:gd name="connsiteX0" fmla="*/ 0 w 283171"/>
              <a:gd name="connsiteY0" fmla="*/ 4822863 h 4822863"/>
              <a:gd name="connsiteX1" fmla="*/ 283171 w 283171"/>
              <a:gd name="connsiteY1" fmla="*/ 4822863 h 4822863"/>
              <a:gd name="connsiteX2" fmla="*/ 283171 w 283171"/>
              <a:gd name="connsiteY2" fmla="*/ 0 h 4822863"/>
              <a:gd name="connsiteX3" fmla="*/ 0 w 283171"/>
              <a:gd name="connsiteY3" fmla="*/ 0 h 4822863"/>
              <a:gd name="connsiteX4" fmla="*/ 0 w 283171"/>
              <a:gd name="connsiteY4" fmla="*/ 4822863 h 48228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83171" h="4822863">
                <a:moveTo>
                  <a:pt x="0" y="4822863"/>
                </a:moveTo>
                <a:lnTo>
                  <a:pt x="283171" y="4822863"/>
                </a:lnTo>
                <a:lnTo>
                  <a:pt x="283171" y="0"/>
                </a:lnTo>
                <a:lnTo>
                  <a:pt x="0" y="0"/>
                </a:lnTo>
                <a:lnTo>
                  <a:pt x="0" y="4822863"/>
                </a:lnTo>
              </a:path>
            </a:pathLst>
          </a:custGeom>
          <a:solidFill>
            <a:srgbClr val="97C72C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 userDrawn="1"/>
        </p:nvSpPr>
        <p:spPr>
          <a:xfrm>
            <a:off x="544836" y="6077156"/>
            <a:ext cx="420364" cy="397546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fld id="{A7771732-3C82-1545-98DD-8255A4E3438A}" type="slidenum">
              <a:rPr lang="en-US" sz="1200" smtClean="0">
                <a:solidFill>
                  <a:srgbClr val="97C72C"/>
                </a:solidFill>
                <a:latin typeface="Calibri" pitchFamily="18" charset="0"/>
                <a:cs typeface="Calibri" pitchFamily="18" charset="0"/>
              </a:rPr>
              <a:pPr>
                <a:lnSpc>
                  <a:spcPts val="3000"/>
                </a:lnSpc>
                <a:tabLst/>
              </a:pPr>
              <a:t>‹#›</a:t>
            </a:fld>
            <a:endParaRPr lang="en-US" sz="1200" dirty="0" err="1" smtClean="0">
              <a:solidFill>
                <a:srgbClr val="97C72C"/>
              </a:solidFill>
              <a:latin typeface="Calibri" pitchFamily="18" charset="0"/>
              <a:cs typeface="Calibri" pitchFamily="18" charset="0"/>
            </a:endParaRPr>
          </a:p>
        </p:txBody>
      </p:sp>
      <p:sp>
        <p:nvSpPr>
          <p:cNvPr id="5" name="Freeform 4"/>
          <p:cNvSpPr/>
          <p:nvPr userDrawn="1"/>
        </p:nvSpPr>
        <p:spPr>
          <a:xfrm>
            <a:off x="5" y="0"/>
            <a:ext cx="6719557" cy="642035"/>
          </a:xfrm>
          <a:custGeom>
            <a:avLst/>
            <a:gdLst>
              <a:gd name="connsiteX0" fmla="*/ 6523875 w 6719557"/>
              <a:gd name="connsiteY0" fmla="*/ 431800 h 642035"/>
              <a:gd name="connsiteX1" fmla="*/ 6719557 w 6719557"/>
              <a:gd name="connsiteY1" fmla="*/ 0 h 642035"/>
              <a:gd name="connsiteX2" fmla="*/ 0 w 6719557"/>
              <a:gd name="connsiteY2" fmla="*/ 0 h 642035"/>
              <a:gd name="connsiteX3" fmla="*/ 0 w 6719557"/>
              <a:gd name="connsiteY3" fmla="*/ 642035 h 642035"/>
              <a:gd name="connsiteX4" fmla="*/ 6563728 w 6719557"/>
              <a:gd name="connsiteY4" fmla="*/ 642035 h 642035"/>
              <a:gd name="connsiteX5" fmla="*/ 6523875 w 6719557"/>
              <a:gd name="connsiteY5" fmla="*/ 431800 h 64203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6719557" h="642035">
                <a:moveTo>
                  <a:pt x="6523875" y="431800"/>
                </a:moveTo>
                <a:cubicBezTo>
                  <a:pt x="6523875" y="259664"/>
                  <a:pt x="6599656" y="105321"/>
                  <a:pt x="6719557" y="0"/>
                </a:cubicBezTo>
                <a:lnTo>
                  <a:pt x="0" y="0"/>
                </a:lnTo>
                <a:lnTo>
                  <a:pt x="0" y="642035"/>
                </a:lnTo>
                <a:lnTo>
                  <a:pt x="6563728" y="642035"/>
                </a:lnTo>
                <a:cubicBezTo>
                  <a:pt x="6538099" y="576897"/>
                  <a:pt x="6523875" y="506031"/>
                  <a:pt x="6523875" y="431800"/>
                </a:cubicBezTo>
              </a:path>
            </a:pathLst>
          </a:custGeom>
          <a:solidFill>
            <a:srgbClr val="053A9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 Placeholder 37"/>
          <p:cNvSpPr>
            <a:spLocks noGrp="1"/>
          </p:cNvSpPr>
          <p:nvPr>
            <p:ph type="body" sz="quarter" idx="19" hasCustomPrompt="1"/>
          </p:nvPr>
        </p:nvSpPr>
        <p:spPr>
          <a:xfrm>
            <a:off x="460166" y="113132"/>
            <a:ext cx="5877133" cy="258014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100" b="1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presentation</a:t>
            </a:r>
            <a:r>
              <a:rPr lang="pl-PL" dirty="0" smtClean="0"/>
              <a:t> </a:t>
            </a:r>
            <a:r>
              <a:rPr lang="pl-PL" dirty="0" err="1" smtClean="0"/>
              <a:t>title</a:t>
            </a:r>
            <a:endParaRPr lang="en-US" dirty="0"/>
          </a:p>
        </p:txBody>
      </p:sp>
      <p:sp>
        <p:nvSpPr>
          <p:cNvPr id="8" name="Text Placeholder 39"/>
          <p:cNvSpPr>
            <a:spLocks noGrp="1"/>
          </p:cNvSpPr>
          <p:nvPr>
            <p:ph type="body" sz="quarter" idx="20" hasCustomPrompt="1"/>
          </p:nvPr>
        </p:nvSpPr>
        <p:spPr>
          <a:xfrm>
            <a:off x="460374" y="309403"/>
            <a:ext cx="5876925" cy="27093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100" baseline="0">
                <a:solidFill>
                  <a:srgbClr val="FFFFFF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presentation</a:t>
            </a:r>
            <a:r>
              <a:rPr lang="pl-PL" dirty="0" smtClean="0"/>
              <a:t> </a:t>
            </a:r>
            <a:r>
              <a:rPr lang="pl-PL" dirty="0" err="1" smtClean="0"/>
              <a:t>subtitle</a:t>
            </a:r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21" hasCustomPrompt="1"/>
          </p:nvPr>
        </p:nvSpPr>
        <p:spPr>
          <a:xfrm>
            <a:off x="472866" y="1219201"/>
            <a:ext cx="7515434" cy="15875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4200" baseline="0">
                <a:solidFill>
                  <a:srgbClr val="053A98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title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22" hasCustomPrompt="1"/>
          </p:nvPr>
        </p:nvSpPr>
        <p:spPr>
          <a:xfrm>
            <a:off x="4457845" y="2946403"/>
            <a:ext cx="3530455" cy="305127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>
                <a:solidFill>
                  <a:srgbClr val="053A98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text</a:t>
            </a:r>
            <a:endParaRPr lang="en-US" dirty="0"/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23" hasCustomPrompt="1"/>
          </p:nvPr>
        </p:nvSpPr>
        <p:spPr>
          <a:xfrm>
            <a:off x="544836" y="2946403"/>
            <a:ext cx="3454076" cy="305127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/>
          <a:lstStyle>
            <a:lvl1pPr marL="0" indent="0">
              <a:buNone/>
              <a:defRPr sz="2000"/>
            </a:lvl1pPr>
          </a:lstStyle>
          <a:p>
            <a:r>
              <a:rPr lang="en-US" dirty="0" smtClean="0"/>
              <a:t>Click to add picture</a:t>
            </a:r>
            <a:endParaRPr lang="en-US" dirty="0"/>
          </a:p>
        </p:txBody>
      </p:sp>
      <p:pic>
        <p:nvPicPr>
          <p:cNvPr id="10" name="Picture 9" descr="wydzial chem ENG b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705600" y="33868"/>
            <a:ext cx="2084832" cy="938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7633699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MK Text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3"/>
          <p:cNvSpPr/>
          <p:nvPr userDrawn="1"/>
        </p:nvSpPr>
        <p:spPr>
          <a:xfrm>
            <a:off x="0" y="491066"/>
            <a:ext cx="283171" cy="6366933"/>
          </a:xfrm>
          <a:custGeom>
            <a:avLst/>
            <a:gdLst>
              <a:gd name="connsiteX0" fmla="*/ 0 w 283171"/>
              <a:gd name="connsiteY0" fmla="*/ 4822863 h 4822863"/>
              <a:gd name="connsiteX1" fmla="*/ 283171 w 283171"/>
              <a:gd name="connsiteY1" fmla="*/ 4822863 h 4822863"/>
              <a:gd name="connsiteX2" fmla="*/ 283171 w 283171"/>
              <a:gd name="connsiteY2" fmla="*/ 0 h 4822863"/>
              <a:gd name="connsiteX3" fmla="*/ 0 w 283171"/>
              <a:gd name="connsiteY3" fmla="*/ 0 h 4822863"/>
              <a:gd name="connsiteX4" fmla="*/ 0 w 283171"/>
              <a:gd name="connsiteY4" fmla="*/ 4822863 h 48228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83171" h="4822863">
                <a:moveTo>
                  <a:pt x="0" y="4822863"/>
                </a:moveTo>
                <a:lnTo>
                  <a:pt x="283171" y="4822863"/>
                </a:lnTo>
                <a:lnTo>
                  <a:pt x="283171" y="0"/>
                </a:lnTo>
                <a:lnTo>
                  <a:pt x="0" y="0"/>
                </a:lnTo>
                <a:lnTo>
                  <a:pt x="0" y="4822863"/>
                </a:lnTo>
              </a:path>
            </a:pathLst>
          </a:custGeom>
          <a:solidFill>
            <a:srgbClr val="97C72C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2"/>
          <p:cNvSpPr/>
          <p:nvPr userDrawn="1"/>
        </p:nvSpPr>
        <p:spPr>
          <a:xfrm>
            <a:off x="5" y="0"/>
            <a:ext cx="6719557" cy="642035"/>
          </a:xfrm>
          <a:custGeom>
            <a:avLst/>
            <a:gdLst>
              <a:gd name="connsiteX0" fmla="*/ 6523875 w 6719557"/>
              <a:gd name="connsiteY0" fmla="*/ 431800 h 642035"/>
              <a:gd name="connsiteX1" fmla="*/ 6719557 w 6719557"/>
              <a:gd name="connsiteY1" fmla="*/ 0 h 642035"/>
              <a:gd name="connsiteX2" fmla="*/ 0 w 6719557"/>
              <a:gd name="connsiteY2" fmla="*/ 0 h 642035"/>
              <a:gd name="connsiteX3" fmla="*/ 0 w 6719557"/>
              <a:gd name="connsiteY3" fmla="*/ 642035 h 642035"/>
              <a:gd name="connsiteX4" fmla="*/ 6563728 w 6719557"/>
              <a:gd name="connsiteY4" fmla="*/ 642035 h 642035"/>
              <a:gd name="connsiteX5" fmla="*/ 6523875 w 6719557"/>
              <a:gd name="connsiteY5" fmla="*/ 431800 h 64203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6719557" h="642035">
                <a:moveTo>
                  <a:pt x="6523875" y="431800"/>
                </a:moveTo>
                <a:cubicBezTo>
                  <a:pt x="6523875" y="259664"/>
                  <a:pt x="6599656" y="105321"/>
                  <a:pt x="6719557" y="0"/>
                </a:cubicBezTo>
                <a:lnTo>
                  <a:pt x="0" y="0"/>
                </a:lnTo>
                <a:lnTo>
                  <a:pt x="0" y="642035"/>
                </a:lnTo>
                <a:lnTo>
                  <a:pt x="6563728" y="642035"/>
                </a:lnTo>
                <a:cubicBezTo>
                  <a:pt x="6538099" y="576897"/>
                  <a:pt x="6523875" y="506031"/>
                  <a:pt x="6523875" y="431800"/>
                </a:cubicBezTo>
              </a:path>
            </a:pathLst>
          </a:custGeom>
          <a:solidFill>
            <a:srgbClr val="053A9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 Placeholder 37"/>
          <p:cNvSpPr>
            <a:spLocks noGrp="1"/>
          </p:cNvSpPr>
          <p:nvPr>
            <p:ph type="body" sz="quarter" idx="19" hasCustomPrompt="1"/>
          </p:nvPr>
        </p:nvSpPr>
        <p:spPr>
          <a:xfrm>
            <a:off x="460166" y="113132"/>
            <a:ext cx="5877133" cy="258014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100" b="1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presentation</a:t>
            </a:r>
            <a:r>
              <a:rPr lang="pl-PL" dirty="0" smtClean="0"/>
              <a:t> </a:t>
            </a:r>
            <a:r>
              <a:rPr lang="pl-PL" dirty="0" err="1" smtClean="0"/>
              <a:t>title</a:t>
            </a:r>
            <a:endParaRPr lang="en-US" dirty="0"/>
          </a:p>
        </p:txBody>
      </p:sp>
      <p:sp>
        <p:nvSpPr>
          <p:cNvPr id="6" name="Text Placeholder 39"/>
          <p:cNvSpPr>
            <a:spLocks noGrp="1"/>
          </p:cNvSpPr>
          <p:nvPr>
            <p:ph type="body" sz="quarter" idx="20" hasCustomPrompt="1"/>
          </p:nvPr>
        </p:nvSpPr>
        <p:spPr>
          <a:xfrm>
            <a:off x="460374" y="309403"/>
            <a:ext cx="5876925" cy="27093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100" baseline="0">
                <a:solidFill>
                  <a:srgbClr val="FFFFFF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presentation</a:t>
            </a:r>
            <a:r>
              <a:rPr lang="pl-PL" dirty="0" smtClean="0"/>
              <a:t> </a:t>
            </a:r>
            <a:r>
              <a:rPr lang="pl-PL" dirty="0" err="1" smtClean="0"/>
              <a:t>subtitle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44836" y="6077156"/>
            <a:ext cx="420364" cy="397546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fld id="{A7771732-3C82-1545-98DD-8255A4E3438A}" type="slidenum">
              <a:rPr lang="en-US" sz="1200" smtClean="0">
                <a:solidFill>
                  <a:srgbClr val="97C72C"/>
                </a:solidFill>
                <a:latin typeface="Calibri" pitchFamily="18" charset="0"/>
                <a:cs typeface="Calibri" pitchFamily="18" charset="0"/>
              </a:rPr>
              <a:pPr>
                <a:lnSpc>
                  <a:spcPts val="3000"/>
                </a:lnSpc>
                <a:tabLst/>
              </a:pPr>
              <a:t>‹#›</a:t>
            </a:fld>
            <a:endParaRPr lang="en-US" sz="1200" dirty="0" err="1" smtClean="0">
              <a:solidFill>
                <a:srgbClr val="97C72C"/>
              </a:solidFill>
              <a:latin typeface="Calibri" pitchFamily="18" charset="0"/>
              <a:cs typeface="Calibri" pitchFamily="18" charset="0"/>
            </a:endParaRP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21" hasCustomPrompt="1"/>
          </p:nvPr>
        </p:nvSpPr>
        <p:spPr>
          <a:xfrm>
            <a:off x="4571491" y="1286142"/>
            <a:ext cx="4572509" cy="514296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/>
          <a:lstStyle>
            <a:lvl1pPr marL="0" indent="0">
              <a:buNone/>
              <a:defRPr sz="2000"/>
            </a:lvl1pPr>
          </a:lstStyle>
          <a:p>
            <a:r>
              <a:rPr lang="en-US" dirty="0" smtClean="0"/>
              <a:t>Click to add picture</a:t>
            </a:r>
            <a:endParaRPr lang="en-US" dirty="0"/>
          </a:p>
        </p:txBody>
      </p:sp>
      <p:sp>
        <p:nvSpPr>
          <p:cNvPr id="12" name="Text Placeholder 14"/>
          <p:cNvSpPr>
            <a:spLocks noGrp="1"/>
          </p:cNvSpPr>
          <p:nvPr>
            <p:ph type="body" sz="quarter" idx="22" hasCustomPrompt="1"/>
          </p:nvPr>
        </p:nvSpPr>
        <p:spPr>
          <a:xfrm>
            <a:off x="468636" y="1651000"/>
            <a:ext cx="3530455" cy="4389595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>
                <a:solidFill>
                  <a:srgbClr val="053A98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text</a:t>
            </a:r>
            <a:endParaRPr lang="en-US" dirty="0"/>
          </a:p>
        </p:txBody>
      </p:sp>
      <p:pic>
        <p:nvPicPr>
          <p:cNvPr id="10" name="Picture 9" descr="wydzial chem ENG b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705600" y="33868"/>
            <a:ext cx="2084832" cy="938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7810435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MK Big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3"/>
          <p:cNvSpPr/>
          <p:nvPr userDrawn="1"/>
        </p:nvSpPr>
        <p:spPr>
          <a:xfrm>
            <a:off x="0" y="491066"/>
            <a:ext cx="283171" cy="6366933"/>
          </a:xfrm>
          <a:custGeom>
            <a:avLst/>
            <a:gdLst>
              <a:gd name="connsiteX0" fmla="*/ 0 w 283171"/>
              <a:gd name="connsiteY0" fmla="*/ 4822863 h 4822863"/>
              <a:gd name="connsiteX1" fmla="*/ 283171 w 283171"/>
              <a:gd name="connsiteY1" fmla="*/ 4822863 h 4822863"/>
              <a:gd name="connsiteX2" fmla="*/ 283171 w 283171"/>
              <a:gd name="connsiteY2" fmla="*/ 0 h 4822863"/>
              <a:gd name="connsiteX3" fmla="*/ 0 w 283171"/>
              <a:gd name="connsiteY3" fmla="*/ 0 h 4822863"/>
              <a:gd name="connsiteX4" fmla="*/ 0 w 283171"/>
              <a:gd name="connsiteY4" fmla="*/ 4822863 h 48228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83171" h="4822863">
                <a:moveTo>
                  <a:pt x="0" y="4822863"/>
                </a:moveTo>
                <a:lnTo>
                  <a:pt x="283171" y="4822863"/>
                </a:lnTo>
                <a:lnTo>
                  <a:pt x="283171" y="0"/>
                </a:lnTo>
                <a:lnTo>
                  <a:pt x="0" y="0"/>
                </a:lnTo>
                <a:lnTo>
                  <a:pt x="0" y="4822863"/>
                </a:lnTo>
              </a:path>
            </a:pathLst>
          </a:custGeom>
          <a:solidFill>
            <a:srgbClr val="97C72C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Freeform 2"/>
          <p:cNvSpPr/>
          <p:nvPr userDrawn="1"/>
        </p:nvSpPr>
        <p:spPr>
          <a:xfrm>
            <a:off x="5" y="0"/>
            <a:ext cx="6719557" cy="642035"/>
          </a:xfrm>
          <a:custGeom>
            <a:avLst/>
            <a:gdLst>
              <a:gd name="connsiteX0" fmla="*/ 6523875 w 6719557"/>
              <a:gd name="connsiteY0" fmla="*/ 431800 h 642035"/>
              <a:gd name="connsiteX1" fmla="*/ 6719557 w 6719557"/>
              <a:gd name="connsiteY1" fmla="*/ 0 h 642035"/>
              <a:gd name="connsiteX2" fmla="*/ 0 w 6719557"/>
              <a:gd name="connsiteY2" fmla="*/ 0 h 642035"/>
              <a:gd name="connsiteX3" fmla="*/ 0 w 6719557"/>
              <a:gd name="connsiteY3" fmla="*/ 642035 h 642035"/>
              <a:gd name="connsiteX4" fmla="*/ 6563728 w 6719557"/>
              <a:gd name="connsiteY4" fmla="*/ 642035 h 642035"/>
              <a:gd name="connsiteX5" fmla="*/ 6523875 w 6719557"/>
              <a:gd name="connsiteY5" fmla="*/ 431800 h 64203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6719557" h="642035">
                <a:moveTo>
                  <a:pt x="6523875" y="431800"/>
                </a:moveTo>
                <a:cubicBezTo>
                  <a:pt x="6523875" y="259664"/>
                  <a:pt x="6599656" y="105321"/>
                  <a:pt x="6719557" y="0"/>
                </a:cubicBezTo>
                <a:lnTo>
                  <a:pt x="0" y="0"/>
                </a:lnTo>
                <a:lnTo>
                  <a:pt x="0" y="642035"/>
                </a:lnTo>
                <a:lnTo>
                  <a:pt x="6563728" y="642035"/>
                </a:lnTo>
                <a:cubicBezTo>
                  <a:pt x="6538099" y="576897"/>
                  <a:pt x="6523875" y="506031"/>
                  <a:pt x="6523875" y="431800"/>
                </a:cubicBezTo>
              </a:path>
            </a:pathLst>
          </a:custGeom>
          <a:solidFill>
            <a:srgbClr val="053A9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 Placeholder 37"/>
          <p:cNvSpPr>
            <a:spLocks noGrp="1"/>
          </p:cNvSpPr>
          <p:nvPr>
            <p:ph type="body" sz="quarter" idx="19" hasCustomPrompt="1"/>
          </p:nvPr>
        </p:nvSpPr>
        <p:spPr>
          <a:xfrm>
            <a:off x="460166" y="113132"/>
            <a:ext cx="5877133" cy="258014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100" b="1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presentation</a:t>
            </a:r>
            <a:r>
              <a:rPr lang="pl-PL" dirty="0" smtClean="0"/>
              <a:t> </a:t>
            </a:r>
            <a:r>
              <a:rPr lang="pl-PL" dirty="0" err="1" smtClean="0"/>
              <a:t>title</a:t>
            </a:r>
            <a:endParaRPr lang="en-US" dirty="0"/>
          </a:p>
        </p:txBody>
      </p:sp>
      <p:sp>
        <p:nvSpPr>
          <p:cNvPr id="6" name="Text Placeholder 39"/>
          <p:cNvSpPr>
            <a:spLocks noGrp="1"/>
          </p:cNvSpPr>
          <p:nvPr>
            <p:ph type="body" sz="quarter" idx="20" hasCustomPrompt="1"/>
          </p:nvPr>
        </p:nvSpPr>
        <p:spPr>
          <a:xfrm>
            <a:off x="460374" y="309403"/>
            <a:ext cx="5876925" cy="27093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100" baseline="0">
                <a:solidFill>
                  <a:srgbClr val="FFFFFF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presentation</a:t>
            </a:r>
            <a:r>
              <a:rPr lang="pl-PL" dirty="0" smtClean="0"/>
              <a:t> </a:t>
            </a:r>
            <a:r>
              <a:rPr lang="pl-PL" dirty="0" err="1" smtClean="0"/>
              <a:t>subtitle</a:t>
            </a:r>
            <a:endParaRPr lang="en-US" dirty="0"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21" hasCustomPrompt="1"/>
          </p:nvPr>
        </p:nvSpPr>
        <p:spPr>
          <a:xfrm>
            <a:off x="552575" y="1286141"/>
            <a:ext cx="8585200" cy="4715095"/>
          </a:xfrm>
          <a:custGeom>
            <a:avLst/>
            <a:gdLst>
              <a:gd name="connsiteX0" fmla="*/ 0 w 8585200"/>
              <a:gd name="connsiteY0" fmla="*/ 0 h 4714607"/>
              <a:gd name="connsiteX1" fmla="*/ 8585200 w 8585200"/>
              <a:gd name="connsiteY1" fmla="*/ 0 h 4714607"/>
              <a:gd name="connsiteX2" fmla="*/ 8585200 w 8585200"/>
              <a:gd name="connsiteY2" fmla="*/ 4714607 h 4714607"/>
              <a:gd name="connsiteX3" fmla="*/ 0 w 8585200"/>
              <a:gd name="connsiteY3" fmla="*/ 4714607 h 4714607"/>
              <a:gd name="connsiteX4" fmla="*/ 0 w 8585200"/>
              <a:gd name="connsiteY4" fmla="*/ 0 h 4714607"/>
              <a:gd name="connsiteX0" fmla="*/ 0 w 8585200"/>
              <a:gd name="connsiteY0" fmla="*/ 0 h 4714607"/>
              <a:gd name="connsiteX1" fmla="*/ 8585200 w 8585200"/>
              <a:gd name="connsiteY1" fmla="*/ 0 h 4714607"/>
              <a:gd name="connsiteX2" fmla="*/ 8585200 w 8585200"/>
              <a:gd name="connsiteY2" fmla="*/ 4714607 h 4714607"/>
              <a:gd name="connsiteX3" fmla="*/ 4660899 w 8585200"/>
              <a:gd name="connsiteY3" fmla="*/ 4708259 h 4714607"/>
              <a:gd name="connsiteX4" fmla="*/ 0 w 8585200"/>
              <a:gd name="connsiteY4" fmla="*/ 4714607 h 4714607"/>
              <a:gd name="connsiteX5" fmla="*/ 0 w 8585200"/>
              <a:gd name="connsiteY5" fmla="*/ 0 h 4714607"/>
              <a:gd name="connsiteX0" fmla="*/ 0 w 8585200"/>
              <a:gd name="connsiteY0" fmla="*/ 0 h 4714607"/>
              <a:gd name="connsiteX1" fmla="*/ 8585200 w 8585200"/>
              <a:gd name="connsiteY1" fmla="*/ 0 h 4714607"/>
              <a:gd name="connsiteX2" fmla="*/ 8585200 w 8585200"/>
              <a:gd name="connsiteY2" fmla="*/ 4714607 h 4714607"/>
              <a:gd name="connsiteX3" fmla="*/ 6476999 w 8585200"/>
              <a:gd name="connsiteY3" fmla="*/ 4708259 h 4714607"/>
              <a:gd name="connsiteX4" fmla="*/ 4660899 w 8585200"/>
              <a:gd name="connsiteY4" fmla="*/ 4708259 h 4714607"/>
              <a:gd name="connsiteX5" fmla="*/ 0 w 8585200"/>
              <a:gd name="connsiteY5" fmla="*/ 4714607 h 4714607"/>
              <a:gd name="connsiteX6" fmla="*/ 0 w 8585200"/>
              <a:gd name="connsiteY6" fmla="*/ 0 h 4714607"/>
              <a:gd name="connsiteX0" fmla="*/ 0 w 8585200"/>
              <a:gd name="connsiteY0" fmla="*/ 0 h 4714607"/>
              <a:gd name="connsiteX1" fmla="*/ 8585200 w 8585200"/>
              <a:gd name="connsiteY1" fmla="*/ 0 h 4714607"/>
              <a:gd name="connsiteX2" fmla="*/ 8585200 w 8585200"/>
              <a:gd name="connsiteY2" fmla="*/ 4714607 h 4714607"/>
              <a:gd name="connsiteX3" fmla="*/ 6476999 w 8585200"/>
              <a:gd name="connsiteY3" fmla="*/ 4708259 h 4714607"/>
              <a:gd name="connsiteX4" fmla="*/ 4660899 w 8585200"/>
              <a:gd name="connsiteY4" fmla="*/ 4708259 h 4714607"/>
              <a:gd name="connsiteX5" fmla="*/ 0 w 8585200"/>
              <a:gd name="connsiteY5" fmla="*/ 4714607 h 4714607"/>
              <a:gd name="connsiteX6" fmla="*/ 1512 w 8585200"/>
              <a:gd name="connsiteY6" fmla="*/ 3868448 h 4714607"/>
              <a:gd name="connsiteX7" fmla="*/ 0 w 8585200"/>
              <a:gd name="connsiteY7" fmla="*/ 0 h 4714607"/>
              <a:gd name="connsiteX0" fmla="*/ 0 w 8585200"/>
              <a:gd name="connsiteY0" fmla="*/ 0 h 4714607"/>
              <a:gd name="connsiteX1" fmla="*/ 8585200 w 8585200"/>
              <a:gd name="connsiteY1" fmla="*/ 0 h 4714607"/>
              <a:gd name="connsiteX2" fmla="*/ 8585200 w 8585200"/>
              <a:gd name="connsiteY2" fmla="*/ 4714607 h 4714607"/>
              <a:gd name="connsiteX3" fmla="*/ 6476999 w 8585200"/>
              <a:gd name="connsiteY3" fmla="*/ 4708259 h 4714607"/>
              <a:gd name="connsiteX4" fmla="*/ 0 w 8585200"/>
              <a:gd name="connsiteY4" fmla="*/ 4714607 h 4714607"/>
              <a:gd name="connsiteX5" fmla="*/ 1512 w 8585200"/>
              <a:gd name="connsiteY5" fmla="*/ 3868448 h 4714607"/>
              <a:gd name="connsiteX6" fmla="*/ 0 w 8585200"/>
              <a:gd name="connsiteY6" fmla="*/ 0 h 4714607"/>
              <a:gd name="connsiteX0" fmla="*/ 0 w 8585200"/>
              <a:gd name="connsiteY0" fmla="*/ 0 h 4714607"/>
              <a:gd name="connsiteX1" fmla="*/ 8585200 w 8585200"/>
              <a:gd name="connsiteY1" fmla="*/ 0 h 4714607"/>
              <a:gd name="connsiteX2" fmla="*/ 8585200 w 8585200"/>
              <a:gd name="connsiteY2" fmla="*/ 4714607 h 4714607"/>
              <a:gd name="connsiteX3" fmla="*/ 0 w 8585200"/>
              <a:gd name="connsiteY3" fmla="*/ 4714607 h 4714607"/>
              <a:gd name="connsiteX4" fmla="*/ 1512 w 8585200"/>
              <a:gd name="connsiteY4" fmla="*/ 3868448 h 4714607"/>
              <a:gd name="connsiteX5" fmla="*/ 0 w 8585200"/>
              <a:gd name="connsiteY5" fmla="*/ 0 h 4714607"/>
              <a:gd name="connsiteX0" fmla="*/ 0 w 8585200"/>
              <a:gd name="connsiteY0" fmla="*/ 0 h 4715095"/>
              <a:gd name="connsiteX1" fmla="*/ 8585200 w 8585200"/>
              <a:gd name="connsiteY1" fmla="*/ 0 h 4715095"/>
              <a:gd name="connsiteX2" fmla="*/ 8585200 w 8585200"/>
              <a:gd name="connsiteY2" fmla="*/ 4714607 h 4715095"/>
              <a:gd name="connsiteX3" fmla="*/ 4023316 w 8585200"/>
              <a:gd name="connsiteY3" fmla="*/ 4715095 h 4715095"/>
              <a:gd name="connsiteX4" fmla="*/ 0 w 8585200"/>
              <a:gd name="connsiteY4" fmla="*/ 4714607 h 4715095"/>
              <a:gd name="connsiteX5" fmla="*/ 1512 w 8585200"/>
              <a:gd name="connsiteY5" fmla="*/ 3868448 h 4715095"/>
              <a:gd name="connsiteX6" fmla="*/ 0 w 8585200"/>
              <a:gd name="connsiteY6" fmla="*/ 0 h 4715095"/>
              <a:gd name="connsiteX0" fmla="*/ 0 w 8585200"/>
              <a:gd name="connsiteY0" fmla="*/ 0 h 4715095"/>
              <a:gd name="connsiteX1" fmla="*/ 8585200 w 8585200"/>
              <a:gd name="connsiteY1" fmla="*/ 0 h 4715095"/>
              <a:gd name="connsiteX2" fmla="*/ 8585200 w 8585200"/>
              <a:gd name="connsiteY2" fmla="*/ 4714607 h 4715095"/>
              <a:gd name="connsiteX3" fmla="*/ 4023316 w 8585200"/>
              <a:gd name="connsiteY3" fmla="*/ 4715095 h 4715095"/>
              <a:gd name="connsiteX4" fmla="*/ 4021804 w 8585200"/>
              <a:gd name="connsiteY4" fmla="*/ 3874185 h 4715095"/>
              <a:gd name="connsiteX5" fmla="*/ 1512 w 8585200"/>
              <a:gd name="connsiteY5" fmla="*/ 3868448 h 4715095"/>
              <a:gd name="connsiteX6" fmla="*/ 0 w 8585200"/>
              <a:gd name="connsiteY6" fmla="*/ 0 h 4715095"/>
              <a:gd name="connsiteX0" fmla="*/ 0 w 8585200"/>
              <a:gd name="connsiteY0" fmla="*/ 0 h 4715095"/>
              <a:gd name="connsiteX1" fmla="*/ 8585200 w 8585200"/>
              <a:gd name="connsiteY1" fmla="*/ 0 h 4715095"/>
              <a:gd name="connsiteX2" fmla="*/ 8585200 w 8585200"/>
              <a:gd name="connsiteY2" fmla="*/ 4714607 h 4715095"/>
              <a:gd name="connsiteX3" fmla="*/ 4023316 w 8585200"/>
              <a:gd name="connsiteY3" fmla="*/ 4715095 h 4715095"/>
              <a:gd name="connsiteX4" fmla="*/ 4034255 w 8585200"/>
              <a:gd name="connsiteY4" fmla="*/ 3867960 h 4715095"/>
              <a:gd name="connsiteX5" fmla="*/ 1512 w 8585200"/>
              <a:gd name="connsiteY5" fmla="*/ 3868448 h 4715095"/>
              <a:gd name="connsiteX6" fmla="*/ 0 w 8585200"/>
              <a:gd name="connsiteY6" fmla="*/ 0 h 4715095"/>
              <a:gd name="connsiteX0" fmla="*/ 0 w 8585200"/>
              <a:gd name="connsiteY0" fmla="*/ 0 h 4715095"/>
              <a:gd name="connsiteX1" fmla="*/ 8585200 w 8585200"/>
              <a:gd name="connsiteY1" fmla="*/ 0 h 4715095"/>
              <a:gd name="connsiteX2" fmla="*/ 8585200 w 8585200"/>
              <a:gd name="connsiteY2" fmla="*/ 4714607 h 4715095"/>
              <a:gd name="connsiteX3" fmla="*/ 4023316 w 8585200"/>
              <a:gd name="connsiteY3" fmla="*/ 4715095 h 4715095"/>
              <a:gd name="connsiteX4" fmla="*/ 4015578 w 8585200"/>
              <a:gd name="connsiteY4" fmla="*/ 3867960 h 4715095"/>
              <a:gd name="connsiteX5" fmla="*/ 1512 w 8585200"/>
              <a:gd name="connsiteY5" fmla="*/ 3868448 h 4715095"/>
              <a:gd name="connsiteX6" fmla="*/ 0 w 8585200"/>
              <a:gd name="connsiteY6" fmla="*/ 0 h 4715095"/>
              <a:gd name="connsiteX0" fmla="*/ 0 w 8585200"/>
              <a:gd name="connsiteY0" fmla="*/ 0 h 4715095"/>
              <a:gd name="connsiteX1" fmla="*/ 8585200 w 8585200"/>
              <a:gd name="connsiteY1" fmla="*/ 0 h 4715095"/>
              <a:gd name="connsiteX2" fmla="*/ 8585200 w 8585200"/>
              <a:gd name="connsiteY2" fmla="*/ 4714607 h 4715095"/>
              <a:gd name="connsiteX3" fmla="*/ 4023316 w 8585200"/>
              <a:gd name="connsiteY3" fmla="*/ 4715095 h 4715095"/>
              <a:gd name="connsiteX4" fmla="*/ 4507409 w 8585200"/>
              <a:gd name="connsiteY4" fmla="*/ 3867960 h 4715095"/>
              <a:gd name="connsiteX5" fmla="*/ 1512 w 8585200"/>
              <a:gd name="connsiteY5" fmla="*/ 3868448 h 4715095"/>
              <a:gd name="connsiteX6" fmla="*/ 0 w 8585200"/>
              <a:gd name="connsiteY6" fmla="*/ 0 h 4715095"/>
              <a:gd name="connsiteX0" fmla="*/ 0 w 8585200"/>
              <a:gd name="connsiteY0" fmla="*/ 0 h 4715095"/>
              <a:gd name="connsiteX1" fmla="*/ 8585200 w 8585200"/>
              <a:gd name="connsiteY1" fmla="*/ 0 h 4715095"/>
              <a:gd name="connsiteX2" fmla="*/ 8585200 w 8585200"/>
              <a:gd name="connsiteY2" fmla="*/ 4714607 h 4715095"/>
              <a:gd name="connsiteX3" fmla="*/ 4023316 w 8585200"/>
              <a:gd name="connsiteY3" fmla="*/ 4715095 h 4715095"/>
              <a:gd name="connsiteX4" fmla="*/ 4015578 w 8585200"/>
              <a:gd name="connsiteY4" fmla="*/ 3867960 h 4715095"/>
              <a:gd name="connsiteX5" fmla="*/ 1512 w 8585200"/>
              <a:gd name="connsiteY5" fmla="*/ 3868448 h 4715095"/>
              <a:gd name="connsiteX6" fmla="*/ 0 w 8585200"/>
              <a:gd name="connsiteY6" fmla="*/ 0 h 4715095"/>
              <a:gd name="connsiteX0" fmla="*/ 0 w 8585200"/>
              <a:gd name="connsiteY0" fmla="*/ 0 h 4715095"/>
              <a:gd name="connsiteX1" fmla="*/ 8585200 w 8585200"/>
              <a:gd name="connsiteY1" fmla="*/ 0 h 4715095"/>
              <a:gd name="connsiteX2" fmla="*/ 8585200 w 8585200"/>
              <a:gd name="connsiteY2" fmla="*/ 4714607 h 4715095"/>
              <a:gd name="connsiteX3" fmla="*/ 4023316 w 8585200"/>
              <a:gd name="connsiteY3" fmla="*/ 4715095 h 4715095"/>
              <a:gd name="connsiteX4" fmla="*/ 4034255 w 8585200"/>
              <a:gd name="connsiteY4" fmla="*/ 3867960 h 4715095"/>
              <a:gd name="connsiteX5" fmla="*/ 1512 w 8585200"/>
              <a:gd name="connsiteY5" fmla="*/ 3868448 h 4715095"/>
              <a:gd name="connsiteX6" fmla="*/ 0 w 8585200"/>
              <a:gd name="connsiteY6" fmla="*/ 0 h 4715095"/>
              <a:gd name="connsiteX0" fmla="*/ 0 w 8585200"/>
              <a:gd name="connsiteY0" fmla="*/ 0 h 4715095"/>
              <a:gd name="connsiteX1" fmla="*/ 8585200 w 8585200"/>
              <a:gd name="connsiteY1" fmla="*/ 0 h 4715095"/>
              <a:gd name="connsiteX2" fmla="*/ 8585200 w 8585200"/>
              <a:gd name="connsiteY2" fmla="*/ 4714607 h 4715095"/>
              <a:gd name="connsiteX3" fmla="*/ 4023316 w 8585200"/>
              <a:gd name="connsiteY3" fmla="*/ 4715095 h 4715095"/>
              <a:gd name="connsiteX4" fmla="*/ 4021804 w 8585200"/>
              <a:gd name="connsiteY4" fmla="*/ 3867960 h 4715095"/>
              <a:gd name="connsiteX5" fmla="*/ 1512 w 8585200"/>
              <a:gd name="connsiteY5" fmla="*/ 3868448 h 4715095"/>
              <a:gd name="connsiteX6" fmla="*/ 0 w 8585200"/>
              <a:gd name="connsiteY6" fmla="*/ 0 h 4715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585200" h="4715095">
                <a:moveTo>
                  <a:pt x="0" y="0"/>
                </a:moveTo>
                <a:lnTo>
                  <a:pt x="8585200" y="0"/>
                </a:lnTo>
                <a:lnTo>
                  <a:pt x="8585200" y="4714607"/>
                </a:lnTo>
                <a:lnTo>
                  <a:pt x="4023316" y="4715095"/>
                </a:lnTo>
                <a:cubicBezTo>
                  <a:pt x="4020737" y="4432717"/>
                  <a:pt x="4024383" y="4150338"/>
                  <a:pt x="4021804" y="3867960"/>
                </a:cubicBezTo>
                <a:lnTo>
                  <a:pt x="1512" y="3868448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/>
          <a:lstStyle>
            <a:lvl1pPr marL="0" indent="0">
              <a:buNone/>
              <a:defRPr sz="2000"/>
            </a:lvl1pPr>
          </a:lstStyle>
          <a:p>
            <a:r>
              <a:rPr lang="en-US" dirty="0" smtClean="0"/>
              <a:t>Click to add picture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44836" y="6077156"/>
            <a:ext cx="420364" cy="397546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fld id="{A7771732-3C82-1545-98DD-8255A4E3438A}" type="slidenum">
              <a:rPr lang="en-US" sz="1200" smtClean="0">
                <a:solidFill>
                  <a:srgbClr val="97C72C"/>
                </a:solidFill>
                <a:latin typeface="Calibri" pitchFamily="18" charset="0"/>
                <a:cs typeface="Calibri" pitchFamily="18" charset="0"/>
              </a:rPr>
              <a:pPr>
                <a:lnSpc>
                  <a:spcPts val="3000"/>
                </a:lnSpc>
                <a:tabLst/>
              </a:pPr>
              <a:t>‹#›</a:t>
            </a:fld>
            <a:endParaRPr lang="en-US" sz="1200" dirty="0" err="1" smtClean="0">
              <a:solidFill>
                <a:srgbClr val="97C72C"/>
              </a:solidFill>
              <a:latin typeface="Calibri" pitchFamily="18" charset="0"/>
              <a:cs typeface="Calibri" pitchFamily="18" charset="0"/>
            </a:endParaRPr>
          </a:p>
        </p:txBody>
      </p:sp>
      <p:sp>
        <p:nvSpPr>
          <p:cNvPr id="12" name="Text Placeholder 14"/>
          <p:cNvSpPr>
            <a:spLocks noGrp="1"/>
          </p:cNvSpPr>
          <p:nvPr>
            <p:ph type="body" sz="quarter" idx="22" hasCustomPrompt="1"/>
          </p:nvPr>
        </p:nvSpPr>
        <p:spPr>
          <a:xfrm>
            <a:off x="494037" y="5308601"/>
            <a:ext cx="3938264" cy="692147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200">
                <a:solidFill>
                  <a:srgbClr val="053A98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text</a:t>
            </a:r>
            <a:endParaRPr lang="en-US" dirty="0"/>
          </a:p>
        </p:txBody>
      </p:sp>
      <p:pic>
        <p:nvPicPr>
          <p:cNvPr id="10" name="Picture 9" descr="wydzial chem ENG b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705600" y="33868"/>
            <a:ext cx="2084832" cy="938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4703936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MK 4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Picture Placeholder 10"/>
          <p:cNvSpPr>
            <a:spLocks noGrp="1"/>
          </p:cNvSpPr>
          <p:nvPr>
            <p:ph type="pic" sz="quarter" idx="24" hasCustomPrompt="1"/>
          </p:nvPr>
        </p:nvSpPr>
        <p:spPr>
          <a:xfrm>
            <a:off x="283171" y="3643312"/>
            <a:ext cx="2832518" cy="192881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/>
          <a:lstStyle>
            <a:lvl1pPr marL="0" indent="0">
              <a:buNone/>
              <a:defRPr sz="2000"/>
            </a:lvl1pPr>
          </a:lstStyle>
          <a:p>
            <a:r>
              <a:rPr lang="en-US" dirty="0" smtClean="0"/>
              <a:t>Click to add picture</a:t>
            </a:r>
            <a:endParaRPr lang="en-US" dirty="0"/>
          </a:p>
        </p:txBody>
      </p:sp>
      <p:sp>
        <p:nvSpPr>
          <p:cNvPr id="15" name="Picture Placeholder 10"/>
          <p:cNvSpPr>
            <a:spLocks noGrp="1"/>
          </p:cNvSpPr>
          <p:nvPr>
            <p:ph type="pic" sz="quarter" idx="23" hasCustomPrompt="1"/>
          </p:nvPr>
        </p:nvSpPr>
        <p:spPr>
          <a:xfrm>
            <a:off x="283171" y="1276350"/>
            <a:ext cx="5430241" cy="214461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/>
          <a:lstStyle>
            <a:lvl1pPr marL="0" indent="0">
              <a:buNone/>
              <a:defRPr sz="2000"/>
            </a:lvl1pPr>
          </a:lstStyle>
          <a:p>
            <a:r>
              <a:rPr lang="en-US" dirty="0" smtClean="0"/>
              <a:t>Click to add picture</a:t>
            </a:r>
            <a:endParaRPr lang="en-US" dirty="0"/>
          </a:p>
        </p:txBody>
      </p:sp>
      <p:sp>
        <p:nvSpPr>
          <p:cNvPr id="18" name="Freeform 3"/>
          <p:cNvSpPr/>
          <p:nvPr userDrawn="1"/>
        </p:nvSpPr>
        <p:spPr>
          <a:xfrm>
            <a:off x="0" y="491066"/>
            <a:ext cx="283171" cy="6366933"/>
          </a:xfrm>
          <a:custGeom>
            <a:avLst/>
            <a:gdLst>
              <a:gd name="connsiteX0" fmla="*/ 0 w 283171"/>
              <a:gd name="connsiteY0" fmla="*/ 4822863 h 4822863"/>
              <a:gd name="connsiteX1" fmla="*/ 283171 w 283171"/>
              <a:gd name="connsiteY1" fmla="*/ 4822863 h 4822863"/>
              <a:gd name="connsiteX2" fmla="*/ 283171 w 283171"/>
              <a:gd name="connsiteY2" fmla="*/ 0 h 4822863"/>
              <a:gd name="connsiteX3" fmla="*/ 0 w 283171"/>
              <a:gd name="connsiteY3" fmla="*/ 0 h 4822863"/>
              <a:gd name="connsiteX4" fmla="*/ 0 w 283171"/>
              <a:gd name="connsiteY4" fmla="*/ 4822863 h 4822863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</a:cxnLst>
            <a:rect l="l" t="t" r="r" b="b"/>
            <a:pathLst>
              <a:path w="283171" h="4822863">
                <a:moveTo>
                  <a:pt x="0" y="4822863"/>
                </a:moveTo>
                <a:lnTo>
                  <a:pt x="283171" y="4822863"/>
                </a:lnTo>
                <a:lnTo>
                  <a:pt x="283171" y="0"/>
                </a:lnTo>
                <a:lnTo>
                  <a:pt x="0" y="0"/>
                </a:lnTo>
                <a:lnTo>
                  <a:pt x="0" y="4822863"/>
                </a:lnTo>
              </a:path>
            </a:pathLst>
          </a:custGeom>
          <a:solidFill>
            <a:srgbClr val="97C72C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Picture Placeholder 10"/>
          <p:cNvSpPr>
            <a:spLocks noGrp="1"/>
          </p:cNvSpPr>
          <p:nvPr>
            <p:ph type="pic" sz="quarter" idx="25" hasCustomPrompt="1"/>
          </p:nvPr>
        </p:nvSpPr>
        <p:spPr>
          <a:xfrm>
            <a:off x="3430593" y="3643312"/>
            <a:ext cx="5713407" cy="235574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/>
          <a:lstStyle>
            <a:lvl1pPr marL="0" indent="0">
              <a:buNone/>
              <a:defRPr sz="2000"/>
            </a:lvl1pPr>
          </a:lstStyle>
          <a:p>
            <a:r>
              <a:rPr lang="en-US" dirty="0" smtClean="0"/>
              <a:t>Click to add picture</a:t>
            </a:r>
            <a:endParaRPr lang="en-US" dirty="0"/>
          </a:p>
        </p:txBody>
      </p:sp>
      <p:sp>
        <p:nvSpPr>
          <p:cNvPr id="3" name="Freeform 2"/>
          <p:cNvSpPr/>
          <p:nvPr userDrawn="1"/>
        </p:nvSpPr>
        <p:spPr>
          <a:xfrm>
            <a:off x="5" y="0"/>
            <a:ext cx="6719557" cy="642035"/>
          </a:xfrm>
          <a:custGeom>
            <a:avLst/>
            <a:gdLst>
              <a:gd name="connsiteX0" fmla="*/ 6523875 w 6719557"/>
              <a:gd name="connsiteY0" fmla="*/ 431800 h 642035"/>
              <a:gd name="connsiteX1" fmla="*/ 6719557 w 6719557"/>
              <a:gd name="connsiteY1" fmla="*/ 0 h 642035"/>
              <a:gd name="connsiteX2" fmla="*/ 0 w 6719557"/>
              <a:gd name="connsiteY2" fmla="*/ 0 h 642035"/>
              <a:gd name="connsiteX3" fmla="*/ 0 w 6719557"/>
              <a:gd name="connsiteY3" fmla="*/ 642035 h 642035"/>
              <a:gd name="connsiteX4" fmla="*/ 6563728 w 6719557"/>
              <a:gd name="connsiteY4" fmla="*/ 642035 h 642035"/>
              <a:gd name="connsiteX5" fmla="*/ 6523875 w 6719557"/>
              <a:gd name="connsiteY5" fmla="*/ 431800 h 642035"/>
            </a:gdLst>
            <a:ahLst/>
            <a:cxnLst>
              <a:cxn ang="0">
                <a:pos x="connsiteX0" y="connsiteY0"/>
              </a:cxn>
              <a:cxn ang="1">
                <a:pos x="connsiteX1" y="connsiteY1"/>
              </a:cxn>
              <a:cxn ang="2">
                <a:pos x="connsiteX2" y="connsiteY2"/>
              </a:cxn>
              <a:cxn ang="3">
                <a:pos x="connsiteX3" y="connsiteY3"/>
              </a:cxn>
              <a:cxn ang="4">
                <a:pos x="connsiteX4" y="connsiteY4"/>
              </a:cxn>
              <a:cxn ang="5">
                <a:pos x="connsiteX5" y="connsiteY5"/>
              </a:cxn>
            </a:cxnLst>
            <a:rect l="l" t="t" r="r" b="b"/>
            <a:pathLst>
              <a:path w="6719557" h="642035">
                <a:moveTo>
                  <a:pt x="6523875" y="431800"/>
                </a:moveTo>
                <a:cubicBezTo>
                  <a:pt x="6523875" y="259664"/>
                  <a:pt x="6599656" y="105321"/>
                  <a:pt x="6719557" y="0"/>
                </a:cubicBezTo>
                <a:lnTo>
                  <a:pt x="0" y="0"/>
                </a:lnTo>
                <a:lnTo>
                  <a:pt x="0" y="642035"/>
                </a:lnTo>
                <a:lnTo>
                  <a:pt x="6563728" y="642035"/>
                </a:lnTo>
                <a:cubicBezTo>
                  <a:pt x="6538099" y="576897"/>
                  <a:pt x="6523875" y="506031"/>
                  <a:pt x="6523875" y="431800"/>
                </a:cubicBezTo>
              </a:path>
            </a:pathLst>
          </a:custGeom>
          <a:solidFill>
            <a:srgbClr val="053A98"/>
          </a:solidFill>
          <a:ln w="12700">
            <a:solidFill>
              <a:srgbClr val="000000">
                <a:alpha val="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 Placeholder 37"/>
          <p:cNvSpPr>
            <a:spLocks noGrp="1"/>
          </p:cNvSpPr>
          <p:nvPr>
            <p:ph type="body" sz="quarter" idx="19" hasCustomPrompt="1"/>
          </p:nvPr>
        </p:nvSpPr>
        <p:spPr>
          <a:xfrm>
            <a:off x="460166" y="113132"/>
            <a:ext cx="5877133" cy="258014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100" b="1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presentation</a:t>
            </a:r>
            <a:r>
              <a:rPr lang="pl-PL" dirty="0" smtClean="0"/>
              <a:t> </a:t>
            </a:r>
            <a:r>
              <a:rPr lang="pl-PL" dirty="0" err="1" smtClean="0"/>
              <a:t>title</a:t>
            </a:r>
            <a:endParaRPr lang="en-US" dirty="0"/>
          </a:p>
        </p:txBody>
      </p:sp>
      <p:sp>
        <p:nvSpPr>
          <p:cNvPr id="6" name="Text Placeholder 39"/>
          <p:cNvSpPr>
            <a:spLocks noGrp="1"/>
          </p:cNvSpPr>
          <p:nvPr>
            <p:ph type="body" sz="quarter" idx="20" hasCustomPrompt="1"/>
          </p:nvPr>
        </p:nvSpPr>
        <p:spPr>
          <a:xfrm>
            <a:off x="460374" y="309403"/>
            <a:ext cx="5876925" cy="27093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100" baseline="0">
                <a:solidFill>
                  <a:srgbClr val="FFFFFF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presentation</a:t>
            </a:r>
            <a:r>
              <a:rPr lang="pl-PL" dirty="0" smtClean="0"/>
              <a:t> </a:t>
            </a:r>
            <a:r>
              <a:rPr lang="pl-PL" dirty="0" err="1" smtClean="0"/>
              <a:t>subtitle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544836" y="6077156"/>
            <a:ext cx="420364" cy="397546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ts val="3000"/>
              </a:lnSpc>
              <a:tabLst/>
            </a:pPr>
            <a:fld id="{A7771732-3C82-1545-98DD-8255A4E3438A}" type="slidenum">
              <a:rPr lang="en-US" sz="1200" smtClean="0">
                <a:solidFill>
                  <a:srgbClr val="97C72C"/>
                </a:solidFill>
                <a:latin typeface="Calibri" pitchFamily="18" charset="0"/>
                <a:cs typeface="Calibri" pitchFamily="18" charset="0"/>
              </a:rPr>
              <a:pPr>
                <a:lnSpc>
                  <a:spcPts val="3000"/>
                </a:lnSpc>
                <a:tabLst/>
              </a:pPr>
              <a:t>‹#›</a:t>
            </a:fld>
            <a:endParaRPr lang="en-US" sz="1200" dirty="0" err="1" smtClean="0">
              <a:solidFill>
                <a:srgbClr val="97C72C"/>
              </a:solidFill>
              <a:latin typeface="Calibri" pitchFamily="18" charset="0"/>
              <a:cs typeface="Calibri" pitchFamily="18" charset="0"/>
            </a:endParaRPr>
          </a:p>
        </p:txBody>
      </p:sp>
      <p:sp>
        <p:nvSpPr>
          <p:cNvPr id="13" name="Picture Placeholder 10"/>
          <p:cNvSpPr>
            <a:spLocks noGrp="1"/>
          </p:cNvSpPr>
          <p:nvPr>
            <p:ph type="pic" sz="quarter" idx="21" hasCustomPrompt="1"/>
          </p:nvPr>
        </p:nvSpPr>
        <p:spPr>
          <a:xfrm>
            <a:off x="6007838" y="1276351"/>
            <a:ext cx="3136162" cy="214461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/>
          <a:lstStyle>
            <a:lvl1pPr marL="0" indent="0">
              <a:buNone/>
              <a:defRPr sz="2000"/>
            </a:lvl1pPr>
          </a:lstStyle>
          <a:p>
            <a:r>
              <a:rPr lang="en-US" dirty="0" smtClean="0"/>
              <a:t>Click to add picture</a:t>
            </a:r>
            <a:endParaRPr lang="en-US" dirty="0"/>
          </a:p>
        </p:txBody>
      </p:sp>
      <p:sp>
        <p:nvSpPr>
          <p:cNvPr id="14" name="Text Placeholder 14"/>
          <p:cNvSpPr>
            <a:spLocks noGrp="1"/>
          </p:cNvSpPr>
          <p:nvPr>
            <p:ph type="body" sz="quarter" idx="22" hasCustomPrompt="1"/>
          </p:nvPr>
        </p:nvSpPr>
        <p:spPr>
          <a:xfrm>
            <a:off x="460374" y="5640286"/>
            <a:ext cx="2854326" cy="459807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200">
                <a:solidFill>
                  <a:srgbClr val="053A98"/>
                </a:solidFill>
              </a:defRPr>
            </a:lvl1pPr>
          </a:lstStyle>
          <a:p>
            <a:pPr lvl="0"/>
            <a:r>
              <a:rPr lang="pl-PL" dirty="0" err="1" smtClean="0"/>
              <a:t>Click</a:t>
            </a:r>
            <a:r>
              <a:rPr lang="pl-PL" dirty="0" smtClean="0"/>
              <a:t> to </a:t>
            </a:r>
            <a:r>
              <a:rPr lang="pl-PL" dirty="0" err="1" smtClean="0"/>
              <a:t>add</a:t>
            </a:r>
            <a:r>
              <a:rPr lang="pl-PL" dirty="0" smtClean="0"/>
              <a:t> </a:t>
            </a:r>
            <a:r>
              <a:rPr lang="pl-PL" dirty="0" err="1" smtClean="0"/>
              <a:t>text</a:t>
            </a:r>
            <a:endParaRPr lang="en-US" dirty="0"/>
          </a:p>
        </p:txBody>
      </p:sp>
      <p:pic>
        <p:nvPicPr>
          <p:cNvPr id="12" name="Picture 11" descr="wydzial chem ENG b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705600" y="33868"/>
            <a:ext cx="2084832" cy="938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2860398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3183496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61" r:id="rId3"/>
    <p:sldLayoutId id="2147483662" r:id="rId4"/>
    <p:sldLayoutId id="2147483668" r:id="rId5"/>
    <p:sldLayoutId id="2147483663" r:id="rId6"/>
    <p:sldLayoutId id="2147483664" r:id="rId7"/>
    <p:sldLayoutId id="2147483665" r:id="rId8"/>
    <p:sldLayoutId id="2147483666" r:id="rId9"/>
    <p:sldLayoutId id="2147483667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46" y="1643209"/>
            <a:ext cx="4755440" cy="1149336"/>
          </a:xfrm>
        </p:spPr>
        <p:txBody>
          <a:bodyPr/>
          <a:lstStyle/>
          <a:p>
            <a:r>
              <a:rPr lang="en-US" dirty="0"/>
              <a:t>Synthesis of 2-amino-apopinan-3-ol </a:t>
            </a:r>
            <a:r>
              <a:rPr lang="pl-PL" dirty="0" smtClean="0"/>
              <a:t/>
            </a:r>
            <a:br>
              <a:rPr lang="pl-PL" dirty="0" smtClean="0"/>
            </a:br>
            <a:r>
              <a:rPr lang="en-US" dirty="0" smtClean="0"/>
              <a:t>and </a:t>
            </a:r>
            <a:r>
              <a:rPr lang="en-US" dirty="0"/>
              <a:t>applications of </a:t>
            </a:r>
            <a:r>
              <a:rPr lang="pl-PL" dirty="0" smtClean="0"/>
              <a:t/>
            </a:r>
            <a:br>
              <a:rPr lang="pl-PL" dirty="0" smtClean="0"/>
            </a:br>
            <a:r>
              <a:rPr lang="en-US" dirty="0" smtClean="0"/>
              <a:t>its </a:t>
            </a:r>
            <a:r>
              <a:rPr lang="en-US" dirty="0"/>
              <a:t>derivatives in asymmetric reduction </a:t>
            </a:r>
            <a:r>
              <a:rPr lang="pl-PL" dirty="0" smtClean="0"/>
              <a:t/>
            </a:r>
            <a:br>
              <a:rPr lang="pl-PL" dirty="0" smtClean="0"/>
            </a:br>
            <a:r>
              <a:rPr lang="en-US" dirty="0" smtClean="0"/>
              <a:t>of </a:t>
            </a:r>
            <a:r>
              <a:rPr lang="en-US" dirty="0"/>
              <a:t>keton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151233" y="4962547"/>
            <a:ext cx="5294217" cy="886945"/>
          </a:xfrm>
        </p:spPr>
        <p:txBody>
          <a:bodyPr/>
          <a:lstStyle/>
          <a:p>
            <a:r>
              <a:rPr lang="en-US" dirty="0"/>
              <a:t>Anna </a:t>
            </a:r>
            <a:r>
              <a:rPr lang="en-US" dirty="0" err="1"/>
              <a:t>Kmieciak</a:t>
            </a:r>
            <a:r>
              <a:rPr lang="en-US" dirty="0"/>
              <a:t>*, Marek </a:t>
            </a:r>
            <a:r>
              <a:rPr lang="en-US" dirty="0" err="1"/>
              <a:t>Krzemiński</a:t>
            </a:r>
            <a:endParaRPr lang="pl-PL" dirty="0"/>
          </a:p>
          <a:p>
            <a:r>
              <a:rPr lang="en-US" i="1" dirty="0"/>
              <a:t>Nicolaus Copernicus University in </a:t>
            </a:r>
            <a:r>
              <a:rPr lang="en-US" i="1" dirty="0" err="1" smtClean="0"/>
              <a:t>Toruń</a:t>
            </a:r>
            <a:endParaRPr lang="en-US" dirty="0">
              <a:solidFill>
                <a:srgbClr val="97C72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547978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23"/>
          </p:nvPr>
        </p:nvSpPr>
        <p:spPr>
          <a:xfrm>
            <a:off x="1616332" y="887284"/>
            <a:ext cx="5867399" cy="927100"/>
          </a:xfrm>
        </p:spPr>
        <p:txBody>
          <a:bodyPr/>
          <a:lstStyle/>
          <a:p>
            <a:r>
              <a:rPr lang="pl-PL" dirty="0" err="1" smtClean="0"/>
              <a:t>Asymmeric</a:t>
            </a:r>
            <a:r>
              <a:rPr lang="pl-PL" dirty="0" smtClean="0"/>
              <a:t> transfer </a:t>
            </a:r>
            <a:r>
              <a:rPr lang="pl-PL" dirty="0" err="1" smtClean="0"/>
              <a:t>hydrogenation</a:t>
            </a:r>
            <a:endParaRPr lang="en-US" dirty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85170726"/>
              </p:ext>
            </p:extLst>
          </p:nvPr>
        </p:nvGraphicFramePr>
        <p:xfrm>
          <a:off x="2503810" y="1559538"/>
          <a:ext cx="3526778" cy="806157"/>
        </p:xfrm>
        <a:graphic>
          <a:graphicData uri="http://schemas.openxmlformats.org/presentationml/2006/ole">
            <p:oleObj spid="_x0000_s1046" name="CS ChemDraw Drawing" r:id="rId3" imgW="2351185" imgH="537438" progId="ChemDraw.Document.6.0">
              <p:embed/>
            </p:oleObj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478020" y="268221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endParaRPr lang="pl-PL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52989625"/>
              </p:ext>
            </p:extLst>
          </p:nvPr>
        </p:nvGraphicFramePr>
        <p:xfrm>
          <a:off x="1435100" y="2594065"/>
          <a:ext cx="6037263" cy="1276350"/>
        </p:xfrm>
        <a:graphic>
          <a:graphicData uri="http://schemas.openxmlformats.org/presentationml/2006/ole">
            <p:oleObj spid="_x0000_s1047" name="CS ChemDraw Drawing" r:id="rId4" imgW="6029939" imgH="1273547" progId="ChemDraw.Document.6.0">
              <p:embed/>
            </p:oleObj>
          </a:graphicData>
        </a:graphic>
      </p:graphicFrame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572381104"/>
              </p:ext>
            </p:extLst>
          </p:nvPr>
        </p:nvGraphicFramePr>
        <p:xfrm>
          <a:off x="1451695" y="3990908"/>
          <a:ext cx="5631007" cy="216351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45720"/>
                <a:gridCol w="1245720"/>
                <a:gridCol w="1245720"/>
                <a:gridCol w="1245720"/>
                <a:gridCol w="648127"/>
              </a:tblGrid>
              <a:tr h="33471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 dirty="0" err="1">
                          <a:effectLst/>
                        </a:rPr>
                        <a:t>Substrate</a:t>
                      </a:r>
                      <a:endParaRPr lang="pl-PL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 dirty="0">
                          <a:effectLst/>
                        </a:rPr>
                        <a:t>Ligand</a:t>
                      </a:r>
                      <a:endParaRPr lang="pl-PL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Time</a:t>
                      </a:r>
                      <a:br>
                        <a:rPr lang="pl-PL" sz="1000">
                          <a:effectLst/>
                        </a:rPr>
                      </a:br>
                      <a:r>
                        <a:rPr lang="pl-PL" sz="1000">
                          <a:effectLst/>
                        </a:rPr>
                        <a:t>[min.]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Conv.</a:t>
                      </a:r>
                      <a:br>
                        <a:rPr lang="pl-PL" sz="1000">
                          <a:effectLst/>
                        </a:rPr>
                      </a:br>
                      <a:r>
                        <a:rPr lang="pl-PL" sz="1000">
                          <a:effectLst/>
                        </a:rPr>
                        <a:t>[%}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Ee</a:t>
                      </a:r>
                      <a:br>
                        <a:rPr lang="pl-PL" sz="1000">
                          <a:effectLst/>
                        </a:rPr>
                      </a:br>
                      <a:r>
                        <a:rPr lang="pl-PL" sz="1000">
                          <a:effectLst/>
                        </a:rPr>
                        <a:t>[%]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152400">
                <a:tc rowSpan="1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 dirty="0">
                          <a:effectLst/>
                        </a:rPr>
                        <a:t>[RuCl</a:t>
                      </a:r>
                      <a:r>
                        <a:rPr lang="pl-PL" sz="1000" baseline="-25000" dirty="0">
                          <a:effectLst/>
                        </a:rPr>
                        <a:t>2</a:t>
                      </a:r>
                      <a:r>
                        <a:rPr lang="pl-PL" sz="1000" dirty="0">
                          <a:effectLst/>
                        </a:rPr>
                        <a:t>5(PPh</a:t>
                      </a:r>
                      <a:r>
                        <a:rPr lang="pl-PL" sz="1000" baseline="-25000" dirty="0">
                          <a:effectLst/>
                        </a:rPr>
                        <a:t>3</a:t>
                      </a:r>
                      <a:r>
                        <a:rPr lang="pl-PL" sz="1000" dirty="0">
                          <a:effectLst/>
                        </a:rPr>
                        <a:t>)]</a:t>
                      </a:r>
                      <a:endParaRPr lang="pl-PL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 dirty="0">
                          <a:effectLst/>
                        </a:rPr>
                        <a:t>1</a:t>
                      </a:r>
                      <a:endParaRPr lang="pl-PL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71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87 (R)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152400"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 dirty="0">
                          <a:effectLst/>
                        </a:rPr>
                        <a:t>3</a:t>
                      </a:r>
                      <a:endParaRPr lang="pl-PL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80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78 (R)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152400"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 dirty="0">
                          <a:effectLst/>
                        </a:rPr>
                        <a:t>[RuCl</a:t>
                      </a:r>
                      <a:r>
                        <a:rPr lang="pl-PL" sz="1000" baseline="-25000" dirty="0">
                          <a:effectLst/>
                        </a:rPr>
                        <a:t>2</a:t>
                      </a:r>
                      <a:r>
                        <a:rPr lang="pl-PL" sz="1000" dirty="0">
                          <a:effectLst/>
                        </a:rPr>
                        <a:t>(PPh</a:t>
                      </a:r>
                      <a:r>
                        <a:rPr lang="pl-PL" sz="1000" baseline="-25000" dirty="0">
                          <a:effectLst/>
                        </a:rPr>
                        <a:t>3</a:t>
                      </a:r>
                      <a:r>
                        <a:rPr lang="pl-PL" sz="1000" dirty="0">
                          <a:effectLst/>
                        </a:rPr>
                        <a:t>)</a:t>
                      </a:r>
                      <a:r>
                        <a:rPr lang="pl-PL" sz="1000" baseline="-25000" dirty="0">
                          <a:effectLst/>
                        </a:rPr>
                        <a:t>3</a:t>
                      </a:r>
                      <a:r>
                        <a:rPr lang="pl-PL" sz="1000" dirty="0" smtClean="0">
                          <a:effectLst/>
                        </a:rPr>
                        <a:t>]+1</a:t>
                      </a:r>
                      <a:endParaRPr lang="pl-PL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 dirty="0">
                          <a:effectLst/>
                        </a:rPr>
                        <a:t>1</a:t>
                      </a:r>
                      <a:endParaRPr lang="pl-PL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9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91 (R)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152400"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 dirty="0">
                          <a:effectLst/>
                        </a:rPr>
                        <a:t>30</a:t>
                      </a:r>
                      <a:endParaRPr lang="pl-PL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37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88 (R)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152400"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 dirty="0">
                          <a:effectLst/>
                        </a:rPr>
                        <a:t>60</a:t>
                      </a:r>
                      <a:endParaRPr lang="pl-PL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 dirty="0">
                          <a:effectLst/>
                        </a:rPr>
                        <a:t>49</a:t>
                      </a:r>
                      <a:endParaRPr lang="pl-PL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86 (R)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152400"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 dirty="0">
                          <a:effectLst/>
                        </a:rPr>
                        <a:t>[RuCl</a:t>
                      </a:r>
                      <a:r>
                        <a:rPr lang="pl-PL" sz="1000" baseline="-25000" dirty="0">
                          <a:effectLst/>
                        </a:rPr>
                        <a:t>2</a:t>
                      </a:r>
                      <a:r>
                        <a:rPr lang="pl-PL" sz="1000" dirty="0">
                          <a:effectLst/>
                        </a:rPr>
                        <a:t>(PPh</a:t>
                      </a:r>
                      <a:r>
                        <a:rPr lang="pl-PL" sz="1000" baseline="-25000" dirty="0">
                          <a:effectLst/>
                        </a:rPr>
                        <a:t>3</a:t>
                      </a:r>
                      <a:r>
                        <a:rPr lang="pl-PL" sz="1000" dirty="0">
                          <a:effectLst/>
                        </a:rPr>
                        <a:t>)</a:t>
                      </a:r>
                      <a:r>
                        <a:rPr lang="pl-PL" sz="1000" baseline="-25000" dirty="0">
                          <a:effectLst/>
                        </a:rPr>
                        <a:t>3</a:t>
                      </a:r>
                      <a:r>
                        <a:rPr lang="pl-PL" sz="1000" dirty="0" smtClean="0">
                          <a:effectLst/>
                        </a:rPr>
                        <a:t>]+2</a:t>
                      </a:r>
                      <a:endParaRPr lang="pl-PL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5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 dirty="0">
                          <a:effectLst/>
                        </a:rPr>
                        <a:t>24</a:t>
                      </a:r>
                      <a:endParaRPr lang="pl-PL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94 (R)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152400"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30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 dirty="0">
                          <a:effectLst/>
                        </a:rPr>
                        <a:t>74</a:t>
                      </a:r>
                      <a:endParaRPr lang="pl-PL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86 (R)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152400"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60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 dirty="0">
                          <a:effectLst/>
                        </a:rPr>
                        <a:t>83</a:t>
                      </a:r>
                      <a:endParaRPr lang="pl-PL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73 (R)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152400"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 dirty="0">
                          <a:effectLst/>
                        </a:rPr>
                        <a:t>[RuCl</a:t>
                      </a:r>
                      <a:r>
                        <a:rPr lang="pl-PL" sz="1000" baseline="-25000" dirty="0">
                          <a:effectLst/>
                        </a:rPr>
                        <a:t>2</a:t>
                      </a:r>
                      <a:r>
                        <a:rPr lang="pl-PL" sz="1000" dirty="0">
                          <a:effectLst/>
                        </a:rPr>
                        <a:t>(PPh</a:t>
                      </a:r>
                      <a:r>
                        <a:rPr lang="pl-PL" sz="1000" baseline="-25000" dirty="0">
                          <a:effectLst/>
                        </a:rPr>
                        <a:t>3</a:t>
                      </a:r>
                      <a:r>
                        <a:rPr lang="pl-PL" sz="1000" dirty="0">
                          <a:effectLst/>
                        </a:rPr>
                        <a:t>)</a:t>
                      </a:r>
                      <a:r>
                        <a:rPr lang="pl-PL" sz="1000" baseline="-25000" dirty="0">
                          <a:effectLst/>
                        </a:rPr>
                        <a:t>3</a:t>
                      </a:r>
                      <a:r>
                        <a:rPr lang="pl-PL" sz="1000" dirty="0" smtClean="0">
                          <a:effectLst/>
                        </a:rPr>
                        <a:t>]+3</a:t>
                      </a:r>
                      <a:endParaRPr lang="pl-PL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30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 dirty="0">
                          <a:effectLst/>
                        </a:rPr>
                        <a:t>81</a:t>
                      </a:r>
                      <a:endParaRPr lang="pl-PL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85 (R)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152400"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60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 dirty="0">
                          <a:effectLst/>
                        </a:rPr>
                        <a:t>84</a:t>
                      </a:r>
                      <a:endParaRPr lang="pl-PL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 dirty="0">
                          <a:effectLst/>
                        </a:rPr>
                        <a:t>79 (R)</a:t>
                      </a:r>
                      <a:endParaRPr lang="pl-PL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152400"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 dirty="0">
                          <a:effectLst/>
                        </a:rPr>
                        <a:t>[RuCl</a:t>
                      </a:r>
                      <a:r>
                        <a:rPr lang="pl-PL" sz="1000" baseline="-25000" dirty="0">
                          <a:effectLst/>
                        </a:rPr>
                        <a:t>2</a:t>
                      </a:r>
                      <a:r>
                        <a:rPr lang="pl-PL" sz="1000" dirty="0">
                          <a:effectLst/>
                        </a:rPr>
                        <a:t>(PPh</a:t>
                      </a:r>
                      <a:r>
                        <a:rPr lang="pl-PL" sz="1000" baseline="-25000" dirty="0">
                          <a:effectLst/>
                        </a:rPr>
                        <a:t>3</a:t>
                      </a:r>
                      <a:r>
                        <a:rPr lang="pl-PL" sz="1000" dirty="0">
                          <a:effectLst/>
                        </a:rPr>
                        <a:t>)</a:t>
                      </a:r>
                      <a:r>
                        <a:rPr lang="pl-PL" sz="1000" baseline="-25000" dirty="0">
                          <a:effectLst/>
                        </a:rPr>
                        <a:t>3</a:t>
                      </a:r>
                      <a:r>
                        <a:rPr lang="pl-PL" sz="1000" dirty="0" smtClean="0">
                          <a:effectLst/>
                        </a:rPr>
                        <a:t>]+4</a:t>
                      </a:r>
                      <a:endParaRPr lang="pl-PL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30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 dirty="0">
                          <a:effectLst/>
                        </a:rPr>
                        <a:t>98</a:t>
                      </a:r>
                      <a:endParaRPr lang="pl-PL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 dirty="0">
                          <a:effectLst/>
                        </a:rPr>
                        <a:t>90 (S)</a:t>
                      </a:r>
                      <a:endParaRPr lang="pl-PL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  <a:tr h="152400"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 dirty="0">
                          <a:effectLst/>
                        </a:rPr>
                        <a:t>[RuCl</a:t>
                      </a:r>
                      <a:r>
                        <a:rPr lang="pl-PL" sz="1000" baseline="-25000" dirty="0">
                          <a:effectLst/>
                        </a:rPr>
                        <a:t>2</a:t>
                      </a:r>
                      <a:r>
                        <a:rPr lang="pl-PL" sz="1000" dirty="0">
                          <a:effectLst/>
                        </a:rPr>
                        <a:t>(PPh</a:t>
                      </a:r>
                      <a:r>
                        <a:rPr lang="pl-PL" sz="1000" baseline="-25000" dirty="0">
                          <a:effectLst/>
                        </a:rPr>
                        <a:t>3</a:t>
                      </a:r>
                      <a:r>
                        <a:rPr lang="pl-PL" sz="1000" dirty="0">
                          <a:effectLst/>
                        </a:rPr>
                        <a:t>)</a:t>
                      </a:r>
                      <a:r>
                        <a:rPr lang="pl-PL" sz="1000" baseline="-25000" dirty="0">
                          <a:effectLst/>
                        </a:rPr>
                        <a:t>3</a:t>
                      </a:r>
                      <a:r>
                        <a:rPr lang="pl-PL" sz="1000" dirty="0" smtClean="0">
                          <a:effectLst/>
                        </a:rPr>
                        <a:t>]+5</a:t>
                      </a:r>
                      <a:endParaRPr lang="pl-PL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30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>
                          <a:effectLst/>
                        </a:rPr>
                        <a:t>72</a:t>
                      </a:r>
                      <a:endParaRPr lang="pl-PL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pl-PL" sz="1000" dirty="0">
                          <a:effectLst/>
                        </a:rPr>
                        <a:t>37 (R)</a:t>
                      </a:r>
                      <a:endParaRPr lang="pl-PL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87087281"/>
              </p:ext>
            </p:extLst>
          </p:nvPr>
        </p:nvGraphicFramePr>
        <p:xfrm>
          <a:off x="1818010" y="4794742"/>
          <a:ext cx="685800" cy="619125"/>
        </p:xfrm>
        <a:graphic>
          <a:graphicData uri="http://schemas.openxmlformats.org/presentationml/2006/ole">
            <p:oleObj spid="_x0000_s1048" name="CS ChemDraw Drawing" r:id="rId5" imgW="681061" imgH="654859" progId="ChemDraw.Document.6.0">
              <p:embed/>
            </p:oleObj>
          </a:graphicData>
        </a:graphic>
      </p:graphicFrame>
      <p:sp>
        <p:nvSpPr>
          <p:cNvPr id="11" name="pole tekstowe 10"/>
          <p:cNvSpPr txBox="1"/>
          <p:nvPr/>
        </p:nvSpPr>
        <p:spPr>
          <a:xfrm>
            <a:off x="343292" y="6583677"/>
            <a:ext cx="7235955" cy="207749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r>
              <a:rPr lang="en-US" sz="1050" dirty="0"/>
              <a:t>Langer T., </a:t>
            </a:r>
            <a:r>
              <a:rPr lang="en-US" sz="1050" dirty="0" err="1"/>
              <a:t>Helmchen</a:t>
            </a:r>
            <a:r>
              <a:rPr lang="en-US" sz="1050" dirty="0"/>
              <a:t> G., </a:t>
            </a:r>
            <a:r>
              <a:rPr lang="en-US" sz="1050" i="1" dirty="0"/>
              <a:t>Tetrahedron Lett.</a:t>
            </a:r>
            <a:r>
              <a:rPr lang="en-US" sz="1050" dirty="0"/>
              <a:t>, </a:t>
            </a:r>
            <a:r>
              <a:rPr lang="en-US" sz="1050" b="1" dirty="0"/>
              <a:t>1996</a:t>
            </a:r>
            <a:r>
              <a:rPr lang="en-US" sz="1050" dirty="0"/>
              <a:t>, </a:t>
            </a:r>
            <a:r>
              <a:rPr lang="en-US" sz="1050" i="1" dirty="0"/>
              <a:t>37</a:t>
            </a:r>
            <a:r>
              <a:rPr lang="en-US" sz="1050" dirty="0"/>
              <a:t>, </a:t>
            </a:r>
            <a:r>
              <a:rPr lang="en-US" sz="1050" dirty="0" smtClean="0"/>
              <a:t>1381</a:t>
            </a:r>
            <a:r>
              <a:rPr lang="pl-PL" sz="1050" dirty="0" smtClean="0"/>
              <a:t>;  </a:t>
            </a:r>
            <a:r>
              <a:rPr lang="pl-PL" sz="1050" dirty="0"/>
              <a:t>Kmieciak, A., Krzemiński, M., </a:t>
            </a:r>
            <a:r>
              <a:rPr lang="pl-PL" sz="1050" i="1" dirty="0" err="1"/>
              <a:t>Tetrahedron</a:t>
            </a:r>
            <a:r>
              <a:rPr lang="pl-PL" sz="1050" i="1" dirty="0"/>
              <a:t>: </a:t>
            </a:r>
            <a:r>
              <a:rPr lang="pl-PL" sz="1050" i="1" dirty="0" err="1"/>
              <a:t>Asymmery</a:t>
            </a:r>
            <a:r>
              <a:rPr lang="pl-PL" sz="1050" dirty="0"/>
              <a:t>, </a:t>
            </a:r>
            <a:r>
              <a:rPr lang="pl-PL" sz="1050" b="1" dirty="0"/>
              <a:t>2017</a:t>
            </a:r>
            <a:r>
              <a:rPr lang="pl-PL" sz="1050" dirty="0"/>
              <a:t>, </a:t>
            </a:r>
            <a:r>
              <a:rPr lang="pl-PL" sz="1050" i="1" dirty="0"/>
              <a:t>28</a:t>
            </a:r>
            <a:r>
              <a:rPr lang="pl-PL" sz="1050" dirty="0"/>
              <a:t>, 467-472.</a:t>
            </a:r>
            <a:endParaRPr lang="pl-PL" sz="1050" dirty="0" smtClean="0">
              <a:solidFill>
                <a:srgbClr val="254AA5"/>
              </a:solidFill>
              <a:latin typeface="Calibri" pitchFamily="18" charset="0"/>
              <a:cs typeface="Calibr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42899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23"/>
          </p:nvPr>
        </p:nvSpPr>
        <p:spPr>
          <a:xfrm>
            <a:off x="469900" y="1010116"/>
            <a:ext cx="8167663" cy="927100"/>
          </a:xfrm>
        </p:spPr>
        <p:txBody>
          <a:bodyPr/>
          <a:lstStyle/>
          <a:p>
            <a:r>
              <a:rPr lang="en-US" dirty="0" err="1" smtClean="0"/>
              <a:t>Oxazaborolidine</a:t>
            </a:r>
            <a:r>
              <a:rPr lang="en-US" dirty="0" smtClean="0"/>
              <a:t>-catalyzed </a:t>
            </a:r>
            <a:r>
              <a:rPr lang="en-US" dirty="0"/>
              <a:t>asymmetric </a:t>
            </a:r>
            <a:r>
              <a:rPr lang="en-US" dirty="0" smtClean="0"/>
              <a:t>reduction </a:t>
            </a:r>
            <a:r>
              <a:rPr lang="en-US" dirty="0"/>
              <a:t>of </a:t>
            </a:r>
            <a:r>
              <a:rPr lang="en-US" dirty="0" smtClean="0"/>
              <a:t>ketones</a:t>
            </a:r>
            <a:r>
              <a:rPr lang="pl-PL" dirty="0" smtClean="0"/>
              <a:t> </a:t>
            </a:r>
            <a:r>
              <a:rPr lang="pl-PL" dirty="0" err="1" smtClean="0"/>
              <a:t>with</a:t>
            </a:r>
            <a:r>
              <a:rPr lang="pl-PL" dirty="0" smtClean="0"/>
              <a:t> </a:t>
            </a:r>
            <a:r>
              <a:rPr lang="en-US" dirty="0" smtClean="0"/>
              <a:t>borane</a:t>
            </a:r>
            <a:endParaRPr lang="pl-PL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478020" y="268221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endParaRPr lang="pl-PL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300426" y="238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12" name="Obi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88291858"/>
              </p:ext>
            </p:extLst>
          </p:nvPr>
        </p:nvGraphicFramePr>
        <p:xfrm>
          <a:off x="2614330" y="1841684"/>
          <a:ext cx="3362325" cy="657225"/>
        </p:xfrm>
        <a:graphic>
          <a:graphicData uri="http://schemas.openxmlformats.org/presentationml/2006/ole">
            <p:oleObj spid="_x0000_s2085" name="CS ChemDraw Drawing" r:id="rId3" imgW="3361574" imgH="661067" progId="ChemDraw.Document.6.0">
              <p:embed/>
            </p:oleObj>
          </a:graphicData>
        </a:graphic>
      </p:graphicFrame>
      <p:graphicFrame>
        <p:nvGraphicFramePr>
          <p:cNvPr id="13" name="Tabela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86973087"/>
              </p:ext>
            </p:extLst>
          </p:nvPr>
        </p:nvGraphicFramePr>
        <p:xfrm>
          <a:off x="1834564" y="2597143"/>
          <a:ext cx="5098696" cy="37540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66801"/>
                <a:gridCol w="600710"/>
                <a:gridCol w="707450"/>
                <a:gridCol w="520640"/>
                <a:gridCol w="623570"/>
                <a:gridCol w="637540"/>
                <a:gridCol w="641985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Ketone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</a:tr>
              <a:tr h="65658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Oxazaborolidine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% ee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onv.</a:t>
                      </a:r>
                      <a:endParaRPr lang="pl-PL" sz="110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[%[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%ee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onv.</a:t>
                      </a:r>
                      <a:endParaRPr lang="pl-PL" sz="110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[%[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%ee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onv.</a:t>
                      </a:r>
                      <a:endParaRPr lang="pl-PL" sz="110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[%[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82380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6.5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0%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6.7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0%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9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0%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6676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7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0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8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0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8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00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8759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8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8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3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9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97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97</a:t>
                      </a: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4" name="Obi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06000699"/>
              </p:ext>
            </p:extLst>
          </p:nvPr>
        </p:nvGraphicFramePr>
        <p:xfrm>
          <a:off x="3535156" y="2842973"/>
          <a:ext cx="685800" cy="657225"/>
        </p:xfrm>
        <a:graphic>
          <a:graphicData uri="http://schemas.openxmlformats.org/presentationml/2006/ole">
            <p:oleObj spid="_x0000_s2086" name="CS ChemDraw Drawing" r:id="rId4" imgW="682411" imgH="653509" progId="ChemDraw.Document.6.0">
              <p:embed/>
            </p:oleObj>
          </a:graphicData>
        </a:graphic>
      </p:graphicFrame>
      <p:graphicFrame>
        <p:nvGraphicFramePr>
          <p:cNvPr id="15" name="Obi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79289083"/>
              </p:ext>
            </p:extLst>
          </p:nvPr>
        </p:nvGraphicFramePr>
        <p:xfrm>
          <a:off x="4639820" y="2826457"/>
          <a:ext cx="838200" cy="657225"/>
        </p:xfrm>
        <a:graphic>
          <a:graphicData uri="http://schemas.openxmlformats.org/presentationml/2006/ole">
            <p:oleObj spid="_x0000_s2087" name="CS ChemDraw Drawing" r:id="rId5" imgW="840866" imgH="653509" progId="ChemDraw.Document.6.0">
              <p:embed/>
            </p:oleObj>
          </a:graphicData>
        </a:graphic>
      </p:graphicFrame>
      <p:graphicFrame>
        <p:nvGraphicFramePr>
          <p:cNvPr id="16" name="Obi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07670238"/>
              </p:ext>
            </p:extLst>
          </p:nvPr>
        </p:nvGraphicFramePr>
        <p:xfrm>
          <a:off x="5803899" y="2774733"/>
          <a:ext cx="1066800" cy="695325"/>
        </p:xfrm>
        <a:graphic>
          <a:graphicData uri="http://schemas.openxmlformats.org/presentationml/2006/ole">
            <p:oleObj spid="_x0000_s2088" name="CS ChemDraw Drawing" r:id="rId6" imgW="1061947" imgH="699128" progId="ChemDraw.Document.6.0">
              <p:embed/>
            </p:oleObj>
          </a:graphicData>
        </a:graphic>
      </p:graphicFrame>
      <p:graphicFrame>
        <p:nvGraphicFramePr>
          <p:cNvPr id="17" name="Obi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51892452"/>
              </p:ext>
            </p:extLst>
          </p:nvPr>
        </p:nvGraphicFramePr>
        <p:xfrm>
          <a:off x="2119157" y="3960722"/>
          <a:ext cx="800100" cy="704850"/>
        </p:xfrm>
        <a:graphic>
          <a:graphicData uri="http://schemas.openxmlformats.org/presentationml/2006/ole">
            <p:oleObj spid="_x0000_s2089" name="CS ChemDraw Drawing" r:id="rId7" imgW="796865" imgH="708306" progId="ChemDraw.Document.6.0">
              <p:embed/>
            </p:oleObj>
          </a:graphicData>
        </a:graphic>
      </p:graphicFrame>
      <p:graphicFrame>
        <p:nvGraphicFramePr>
          <p:cNvPr id="18" name="Obi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60977091"/>
              </p:ext>
            </p:extLst>
          </p:nvPr>
        </p:nvGraphicFramePr>
        <p:xfrm>
          <a:off x="2119157" y="4757536"/>
          <a:ext cx="781050" cy="704850"/>
        </p:xfrm>
        <a:graphic>
          <a:graphicData uri="http://schemas.openxmlformats.org/presentationml/2006/ole">
            <p:oleObj spid="_x0000_s2090" name="CS ChemDraw Drawing" r:id="rId8" imgW="779859" imgH="706686" progId="ChemDraw.Document.6.0">
              <p:embed/>
            </p:oleObj>
          </a:graphicData>
        </a:graphic>
      </p:graphicFrame>
      <p:graphicFrame>
        <p:nvGraphicFramePr>
          <p:cNvPr id="19" name="Obi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65993945"/>
              </p:ext>
            </p:extLst>
          </p:nvPr>
        </p:nvGraphicFramePr>
        <p:xfrm>
          <a:off x="2119157" y="5535313"/>
          <a:ext cx="742950" cy="819150"/>
        </p:xfrm>
        <a:graphic>
          <a:graphicData uri="http://schemas.openxmlformats.org/presentationml/2006/ole">
            <p:oleObj spid="_x0000_s2091" name="CS ChemDraw Drawing" r:id="rId9" imgW="741798" imgH="819518" progId="ChemDraw.Document.6.0">
              <p:embed/>
            </p:oleObj>
          </a:graphicData>
        </a:graphic>
      </p:graphicFrame>
      <p:sp>
        <p:nvSpPr>
          <p:cNvPr id="20" name="pole tekstowe 19"/>
          <p:cNvSpPr txBox="1"/>
          <p:nvPr/>
        </p:nvSpPr>
        <p:spPr>
          <a:xfrm>
            <a:off x="460166" y="6512394"/>
            <a:ext cx="8345711" cy="369332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r>
              <a:rPr lang="en-US" sz="1050" dirty="0"/>
              <a:t>Corey, E.J.; </a:t>
            </a:r>
            <a:r>
              <a:rPr lang="en-US" sz="1050" dirty="0" err="1"/>
              <a:t>Helal</a:t>
            </a:r>
            <a:r>
              <a:rPr lang="en-US" sz="1050" dirty="0"/>
              <a:t>, C.J., </a:t>
            </a:r>
            <a:r>
              <a:rPr lang="en-US" sz="1050" i="1" dirty="0" err="1"/>
              <a:t>Angew</a:t>
            </a:r>
            <a:r>
              <a:rPr lang="en-US" sz="1050" i="1" dirty="0"/>
              <a:t>. Chem. Int. Ed. </a:t>
            </a:r>
            <a:r>
              <a:rPr lang="en-US" sz="1050" b="1" dirty="0"/>
              <a:t>1998</a:t>
            </a:r>
            <a:r>
              <a:rPr lang="en-US" sz="1050" dirty="0"/>
              <a:t>, </a:t>
            </a:r>
            <a:r>
              <a:rPr lang="en-US" sz="1050" i="1" dirty="0"/>
              <a:t>37</a:t>
            </a:r>
            <a:r>
              <a:rPr lang="en-US" sz="1050" dirty="0"/>
              <a:t>, </a:t>
            </a:r>
            <a:r>
              <a:rPr lang="en-US" sz="1050" dirty="0" smtClean="0"/>
              <a:t>1986–2012</a:t>
            </a:r>
            <a:r>
              <a:rPr lang="pl-PL" sz="1050" dirty="0" smtClean="0"/>
              <a:t>; </a:t>
            </a:r>
            <a:r>
              <a:rPr lang="en-US" sz="1050" dirty="0" smtClean="0"/>
              <a:t>Liu</a:t>
            </a:r>
            <a:r>
              <a:rPr lang="en-US" sz="1050" dirty="0"/>
              <a:t>, H., Xu, J.X., </a:t>
            </a:r>
            <a:r>
              <a:rPr lang="en-US" sz="1050" i="1" dirty="0"/>
              <a:t>J. Molecular Cat. </a:t>
            </a:r>
            <a:r>
              <a:rPr lang="pl-PL" sz="1050" i="1" dirty="0"/>
              <a:t>A: Chem.</a:t>
            </a:r>
            <a:r>
              <a:rPr lang="pl-PL" sz="1050" dirty="0"/>
              <a:t>, </a:t>
            </a:r>
            <a:r>
              <a:rPr lang="pl-PL" sz="1050" b="1" dirty="0"/>
              <a:t>2006</a:t>
            </a:r>
            <a:r>
              <a:rPr lang="pl-PL" sz="1050" dirty="0"/>
              <a:t>, </a:t>
            </a:r>
            <a:r>
              <a:rPr lang="pl-PL" sz="1050" i="1" dirty="0"/>
              <a:t>244</a:t>
            </a:r>
            <a:r>
              <a:rPr lang="pl-PL" sz="1050" dirty="0"/>
              <a:t>, </a:t>
            </a:r>
            <a:r>
              <a:rPr lang="pl-PL" sz="1050" dirty="0" smtClean="0"/>
              <a:t>68-72; Krzemiński</a:t>
            </a:r>
            <a:r>
              <a:rPr lang="pl-PL" sz="1050" dirty="0"/>
              <a:t>, M., Wojtczak, A., </a:t>
            </a:r>
            <a:r>
              <a:rPr lang="pl-PL" sz="1050" i="1" dirty="0" err="1"/>
              <a:t>Tetrahedron</a:t>
            </a:r>
            <a:r>
              <a:rPr lang="pl-PL" sz="1050" i="1" dirty="0"/>
              <a:t> </a:t>
            </a:r>
            <a:r>
              <a:rPr lang="pl-PL" sz="1050" i="1" dirty="0" err="1"/>
              <a:t>Lett</a:t>
            </a:r>
            <a:r>
              <a:rPr lang="pl-PL" sz="1050" i="1" dirty="0"/>
              <a:t>., </a:t>
            </a:r>
            <a:r>
              <a:rPr lang="pl-PL" sz="1050" b="1" dirty="0"/>
              <a:t>2005</a:t>
            </a:r>
            <a:r>
              <a:rPr lang="pl-PL" sz="1050" dirty="0"/>
              <a:t>, </a:t>
            </a:r>
            <a:r>
              <a:rPr lang="pl-PL" sz="1050" i="1" dirty="0"/>
              <a:t>46</a:t>
            </a:r>
            <a:r>
              <a:rPr lang="pl-PL" sz="1050" dirty="0"/>
              <a:t>, 8299-8302.</a:t>
            </a:r>
            <a:endParaRPr lang="pl-PL" sz="1050" dirty="0" smtClean="0">
              <a:solidFill>
                <a:srgbClr val="254AA5"/>
              </a:solidFill>
              <a:latin typeface="Calibri" pitchFamily="18" charset="0"/>
              <a:cs typeface="Calibr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20057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23"/>
          </p:nvPr>
        </p:nvSpPr>
        <p:spPr>
          <a:xfrm>
            <a:off x="469900" y="1160244"/>
            <a:ext cx="8167663" cy="927100"/>
          </a:xfrm>
        </p:spPr>
        <p:txBody>
          <a:bodyPr/>
          <a:lstStyle/>
          <a:p>
            <a:pPr algn="ctr"/>
            <a:r>
              <a:rPr lang="pl-PL" dirty="0" smtClean="0"/>
              <a:t>S</a:t>
            </a:r>
            <a:r>
              <a:rPr lang="en-US" dirty="0" err="1" smtClean="0"/>
              <a:t>ynthesis</a:t>
            </a:r>
            <a:r>
              <a:rPr lang="en-US" dirty="0" smtClean="0"/>
              <a:t> </a:t>
            </a:r>
            <a:r>
              <a:rPr lang="en-US" dirty="0"/>
              <a:t>of </a:t>
            </a:r>
            <a:r>
              <a:rPr lang="en-US" dirty="0" smtClean="0"/>
              <a:t>β-amino </a:t>
            </a:r>
            <a:r>
              <a:rPr lang="en-US" dirty="0" smtClean="0"/>
              <a:t>alcohol</a:t>
            </a:r>
            <a:r>
              <a:rPr lang="pl-PL" dirty="0" smtClean="0"/>
              <a:t>s </a:t>
            </a:r>
            <a:r>
              <a:rPr lang="pl-PL" dirty="0" err="1" smtClean="0"/>
              <a:t>from</a:t>
            </a:r>
            <a:r>
              <a:rPr lang="en-US" dirty="0" smtClean="0"/>
              <a:t> </a:t>
            </a:r>
            <a:r>
              <a:rPr lang="en-US" dirty="0" smtClean="0"/>
              <a:t>(-)-</a:t>
            </a:r>
            <a:r>
              <a:rPr lang="pl-PL" dirty="0"/>
              <a:t>α</a:t>
            </a:r>
            <a:r>
              <a:rPr lang="en-US" dirty="0" smtClean="0"/>
              <a:t>-pinene </a:t>
            </a:r>
            <a:endParaRPr lang="pl-PL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300426" y="238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733266" y="23868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36795898"/>
              </p:ext>
            </p:extLst>
          </p:nvPr>
        </p:nvGraphicFramePr>
        <p:xfrm>
          <a:off x="1733266" y="2386842"/>
          <a:ext cx="5162550" cy="3409950"/>
        </p:xfrm>
        <a:graphic>
          <a:graphicData uri="http://schemas.openxmlformats.org/presentationml/2006/ole">
            <p:oleObj spid="_x0000_s3079" name="CS ChemDraw Drawing" r:id="rId3" imgW="5728320" imgH="3788344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932715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23"/>
          </p:nvPr>
        </p:nvSpPr>
        <p:spPr>
          <a:xfrm>
            <a:off x="469900" y="1160244"/>
            <a:ext cx="8167663" cy="927100"/>
          </a:xfrm>
        </p:spPr>
        <p:txBody>
          <a:bodyPr/>
          <a:lstStyle/>
          <a:p>
            <a:pPr algn="ctr"/>
            <a:r>
              <a:rPr lang="pl-PL" dirty="0" smtClean="0"/>
              <a:t>S</a:t>
            </a:r>
            <a:r>
              <a:rPr lang="en-US" dirty="0" err="1" smtClean="0"/>
              <a:t>ynthesis</a:t>
            </a:r>
            <a:r>
              <a:rPr lang="en-US" dirty="0" smtClean="0"/>
              <a:t> </a:t>
            </a:r>
            <a:r>
              <a:rPr lang="en-US" dirty="0"/>
              <a:t>of </a:t>
            </a:r>
            <a:r>
              <a:rPr lang="pl-PL" dirty="0" smtClean="0"/>
              <a:t>PHOX ligand and </a:t>
            </a:r>
            <a:r>
              <a:rPr lang="pl-PL" dirty="0" err="1" smtClean="0"/>
              <a:t>application</a:t>
            </a:r>
            <a:r>
              <a:rPr lang="pl-PL" dirty="0" smtClean="0"/>
              <a:t> in ATH of </a:t>
            </a:r>
            <a:r>
              <a:rPr lang="pl-PL" dirty="0" err="1" smtClean="0"/>
              <a:t>ketones</a:t>
            </a:r>
            <a:endParaRPr lang="pl-PL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300426" y="238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733266" y="23868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69900" y="19652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69067507"/>
              </p:ext>
            </p:extLst>
          </p:nvPr>
        </p:nvGraphicFramePr>
        <p:xfrm>
          <a:off x="1711868" y="1869742"/>
          <a:ext cx="5267325" cy="1771650"/>
        </p:xfrm>
        <a:graphic>
          <a:graphicData uri="http://schemas.openxmlformats.org/presentationml/2006/ole">
            <p:oleObj spid="_x0000_s4123" name="CS ChemDraw Drawing" r:id="rId3" imgW="5280120" imgH="1773537" progId="ChemDraw.Document.6.0">
              <p:embed/>
            </p:oleObj>
          </a:graphicData>
        </a:graphic>
      </p:graphicFrame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3357350" y="37427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15" name="Obi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77390788"/>
              </p:ext>
            </p:extLst>
          </p:nvPr>
        </p:nvGraphicFramePr>
        <p:xfrm>
          <a:off x="2073275" y="3733800"/>
          <a:ext cx="3057525" cy="455613"/>
        </p:xfrm>
        <a:graphic>
          <a:graphicData uri="http://schemas.openxmlformats.org/presentationml/2006/ole">
            <p:oleObj spid="_x0000_s4124" name="CS ChemDraw Drawing" r:id="rId4" imgW="3061399" imgH="465905" progId="ChemDraw.Document.6.0">
              <p:embed/>
            </p:oleObj>
          </a:graphicData>
        </a:graphic>
      </p:graphicFrame>
      <p:graphicFrame>
        <p:nvGraphicFramePr>
          <p:cNvPr id="16" name="Tabela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2857932777"/>
              </p:ext>
            </p:extLst>
          </p:nvPr>
        </p:nvGraphicFramePr>
        <p:xfrm>
          <a:off x="1485901" y="4300379"/>
          <a:ext cx="4914899" cy="238617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26671"/>
                <a:gridCol w="740228"/>
                <a:gridCol w="714375"/>
                <a:gridCol w="571500"/>
                <a:gridCol w="476250"/>
                <a:gridCol w="600075"/>
                <a:gridCol w="685800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 dirty="0" err="1">
                          <a:effectLst/>
                        </a:rPr>
                        <a:t>Ketone</a:t>
                      </a: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CAT</a:t>
                      </a:r>
                      <a:br>
                        <a:rPr lang="pl-PL" sz="1200">
                          <a:effectLst/>
                        </a:rPr>
                      </a:br>
                      <a:r>
                        <a:rPr lang="pl-PL" sz="1200">
                          <a:effectLst/>
                        </a:rPr>
                        <a:t>[% mol]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BASE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Time</a:t>
                      </a:r>
                      <a:br>
                        <a:rPr lang="pl-PL" sz="1200">
                          <a:effectLst/>
                        </a:rPr>
                      </a:br>
                      <a:r>
                        <a:rPr lang="pl-PL" sz="1200">
                          <a:effectLst/>
                        </a:rPr>
                        <a:t>[h]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Yield</a:t>
                      </a:r>
                      <a:br>
                        <a:rPr lang="pl-PL" sz="1200">
                          <a:effectLst/>
                        </a:rPr>
                      </a:br>
                      <a:r>
                        <a:rPr lang="pl-PL" sz="1200">
                          <a:effectLst/>
                        </a:rPr>
                        <a:t>[%]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Ee</a:t>
                      </a:r>
                      <a:br>
                        <a:rPr lang="pl-PL" sz="1200">
                          <a:effectLst/>
                        </a:rPr>
                      </a:br>
                      <a:r>
                        <a:rPr lang="pl-PL" sz="1200">
                          <a:effectLst/>
                        </a:rPr>
                        <a:t>[%]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Conf.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pl-P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0,1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NaOH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1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75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87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R</a:t>
                      </a:r>
                      <a:endParaRPr lang="pl-PL" sz="110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 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9835"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0,1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t-BuOK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1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73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93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</a:tr>
              <a:tr h="13843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endParaRPr lang="pl-PL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0,1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NaOH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1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64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92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R</a:t>
                      </a:r>
                      <a:endParaRPr lang="pl-PL" sz="110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 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56438"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0,1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t-BuOK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1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69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96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</a:tr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endParaRPr lang="pl-PL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0,1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NaOH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1,5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8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58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R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18338"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0,1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t-BuOK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1,5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>
                          <a:effectLst/>
                        </a:rPr>
                        <a:t>22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200" dirty="0">
                          <a:effectLst/>
                        </a:rPr>
                        <a:t>86</a:t>
                      </a: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7" name="Obi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00251085"/>
              </p:ext>
            </p:extLst>
          </p:nvPr>
        </p:nvGraphicFramePr>
        <p:xfrm>
          <a:off x="1695450" y="4739810"/>
          <a:ext cx="695325" cy="619125"/>
        </p:xfrm>
        <a:graphic>
          <a:graphicData uri="http://schemas.openxmlformats.org/presentationml/2006/ole">
            <p:oleObj spid="_x0000_s4125" name="CS ChemDraw Drawing" r:id="rId5" imgW="680791" imgH="641362" progId="ChemDraw.Document.6.0">
              <p:embed/>
            </p:oleObj>
          </a:graphicData>
        </a:graphic>
      </p:graphicFrame>
      <p:graphicFrame>
        <p:nvGraphicFramePr>
          <p:cNvPr id="18" name="Obi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05339597"/>
              </p:ext>
            </p:extLst>
          </p:nvPr>
        </p:nvGraphicFramePr>
        <p:xfrm>
          <a:off x="1695450" y="5406560"/>
          <a:ext cx="838200" cy="619125"/>
        </p:xfrm>
        <a:graphic>
          <a:graphicData uri="http://schemas.openxmlformats.org/presentationml/2006/ole">
            <p:oleObj spid="_x0000_s4126" name="CS ChemDraw Drawing" r:id="rId6" imgW="837896" imgH="641362" progId="ChemDraw.Document.6.0">
              <p:embed/>
            </p:oleObj>
          </a:graphicData>
        </a:graphic>
      </p:graphicFrame>
      <p:graphicFrame>
        <p:nvGraphicFramePr>
          <p:cNvPr id="19" name="Obi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43061771"/>
              </p:ext>
            </p:extLst>
          </p:nvPr>
        </p:nvGraphicFramePr>
        <p:xfrm>
          <a:off x="1695450" y="6064907"/>
          <a:ext cx="838200" cy="619125"/>
        </p:xfrm>
        <a:graphic>
          <a:graphicData uri="http://schemas.openxmlformats.org/presentationml/2006/ole">
            <p:oleObj spid="_x0000_s4127" name="CS ChemDraw Drawing" r:id="rId7" imgW="839246" imgH="656478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8678090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23"/>
          </p:nvPr>
        </p:nvSpPr>
        <p:spPr>
          <a:xfrm>
            <a:off x="469900" y="1460500"/>
            <a:ext cx="8167663" cy="927100"/>
          </a:xfrm>
        </p:spPr>
        <p:txBody>
          <a:bodyPr/>
          <a:lstStyle/>
          <a:p>
            <a:r>
              <a:rPr lang="en-US" dirty="0"/>
              <a:t>Asymmetric reduction of aryl-alkyl ketones with </a:t>
            </a:r>
            <a:r>
              <a:rPr lang="en-US" dirty="0" smtClean="0"/>
              <a:t>borane</a:t>
            </a:r>
            <a:endParaRPr lang="pl-PL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300426" y="238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733266" y="23868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52084" y="23720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53656142"/>
              </p:ext>
            </p:extLst>
          </p:nvPr>
        </p:nvGraphicFramePr>
        <p:xfrm>
          <a:off x="2052084" y="2372054"/>
          <a:ext cx="3914775" cy="1104900"/>
        </p:xfrm>
        <a:graphic>
          <a:graphicData uri="http://schemas.openxmlformats.org/presentationml/2006/ole">
            <p:oleObj spid="_x0000_s5124" name="CS ChemDraw Drawing" r:id="rId3" imgW="3922776" imgH="1100515" progId="ChemDraw.Document.6.0">
              <p:embed/>
            </p:oleObj>
          </a:graphicData>
        </a:graphic>
      </p:graphicFrame>
      <p:graphicFrame>
        <p:nvGraphicFramePr>
          <p:cNvPr id="10" name="Tabel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3555293971"/>
              </p:ext>
            </p:extLst>
          </p:nvPr>
        </p:nvGraphicFramePr>
        <p:xfrm>
          <a:off x="2514363" y="3828428"/>
          <a:ext cx="2990215" cy="18981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61350"/>
                <a:gridCol w="831461"/>
                <a:gridCol w="1097404"/>
              </a:tblGrid>
              <a:tr h="0">
                <a:tc rowSpan="2">
                  <a:txBody>
                    <a:bodyPr/>
                    <a:lstStyle/>
                    <a:p>
                      <a:pPr marL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100">
                          <a:effectLst/>
                        </a:rPr>
                        <a:t>R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100">
                          <a:effectLst/>
                        </a:rPr>
                        <a:t>Product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</a:tr>
              <a:tr h="225425">
                <a:tc v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100">
                          <a:effectLst/>
                        </a:rPr>
                        <a:t>Yield, %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100">
                          <a:effectLst/>
                        </a:rPr>
                        <a:t>Ee, %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100">
                          <a:effectLst/>
                        </a:rPr>
                        <a:t>H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100">
                          <a:effectLst/>
                        </a:rPr>
                        <a:t>94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100">
                          <a:effectLst/>
                        </a:rPr>
                        <a:t>96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100">
                          <a:effectLst/>
                        </a:rPr>
                        <a:t>2-OCH</a:t>
                      </a:r>
                      <a:r>
                        <a:rPr lang="pl-PL" sz="1100" baseline="-25000">
                          <a:effectLst/>
                        </a:rPr>
                        <a:t>3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100">
                          <a:effectLst/>
                        </a:rPr>
                        <a:t>95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100">
                          <a:effectLst/>
                        </a:rPr>
                        <a:t>94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100">
                          <a:effectLst/>
                        </a:rPr>
                        <a:t>3-OCH</a:t>
                      </a:r>
                      <a:r>
                        <a:rPr lang="pl-PL" sz="1100" baseline="-25000">
                          <a:effectLst/>
                        </a:rPr>
                        <a:t>3</a:t>
                      </a:r>
                      <a:r>
                        <a:rPr lang="pl-PL" sz="1100">
                          <a:effectLst/>
                        </a:rPr>
                        <a:t> 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100">
                          <a:effectLst/>
                        </a:rPr>
                        <a:t>89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100">
                          <a:effectLst/>
                        </a:rPr>
                        <a:t>97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2286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100">
                          <a:effectLst/>
                        </a:rPr>
                        <a:t>4-OCH</a:t>
                      </a:r>
                      <a:r>
                        <a:rPr lang="pl-PL" sz="1100" baseline="-25000">
                          <a:effectLst/>
                        </a:rPr>
                        <a:t>3</a:t>
                      </a:r>
                      <a:r>
                        <a:rPr lang="pl-PL" sz="1100">
                          <a:effectLst/>
                        </a:rPr>
                        <a:t> 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100">
                          <a:effectLst/>
                        </a:rPr>
                        <a:t>89</a:t>
                      </a:r>
                      <a:endParaRPr lang="pl-PL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2860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pl-PL" sz="1100" dirty="0">
                          <a:effectLst/>
                        </a:rPr>
                        <a:t>97</a:t>
                      </a:r>
                      <a:endParaRPr lang="pl-PL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xmlns="" val="12396882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sz="quarter" idx="19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2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23"/>
          </p:nvPr>
        </p:nvSpPr>
        <p:spPr>
          <a:xfrm>
            <a:off x="469900" y="1460500"/>
            <a:ext cx="8167663" cy="927100"/>
          </a:xfrm>
        </p:spPr>
        <p:txBody>
          <a:bodyPr/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nclusion</a:t>
            </a:r>
            <a:endParaRPr lang="pl-PL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300426" y="2387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733266" y="23868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2" name="Prostokąt 1"/>
          <p:cNvSpPr/>
          <p:nvPr/>
        </p:nvSpPr>
        <p:spPr>
          <a:xfrm>
            <a:off x="900751" y="2271950"/>
            <a:ext cx="7601803" cy="2167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15000"/>
              </a:lnSpc>
              <a:spcAft>
                <a:spcPts val="1000"/>
              </a:spcAft>
            </a:pP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β-</a:t>
            </a:r>
            <a:r>
              <a:rPr lang="pl-PL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dirty="0" err="1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ino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alcohol</a:t>
            </a:r>
            <a:r>
              <a:rPr lang="pl-PL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ynthesized from the (-)-</a:t>
            </a:r>
            <a:r>
              <a:rPr lang="pl-PL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pinene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were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ransformed </a:t>
            </a:r>
            <a:r>
              <a:rPr lang="pl-PL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pl-PL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o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HOX </a:t>
            </a:r>
            <a:r>
              <a:rPr lang="pl-PL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igand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nd </a:t>
            </a:r>
            <a:r>
              <a:rPr lang="en-US" dirty="0" err="1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xazabor</a:t>
            </a:r>
            <a:r>
              <a:rPr lang="pl-PL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</a:t>
            </a:r>
            <a:r>
              <a:rPr lang="en-US" dirty="0" err="1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idine</a:t>
            </a:r>
            <a:r>
              <a:rPr lang="pl-PL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l-PL" dirty="0" err="1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atalyst</a:t>
            </a:r>
            <a:r>
              <a:rPr lang="pl-PL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pl-PL" dirty="0" err="1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y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were successfully applied in asymmetric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reduction</a:t>
            </a:r>
            <a:r>
              <a:rPr lang="pl-PL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f aryl-alkyl ketones. Products of </a:t>
            </a:r>
            <a:r>
              <a:rPr lang="en-US" dirty="0" err="1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</a:t>
            </a:r>
            <a:r>
              <a:rPr lang="pl-PL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e reactions</a:t>
            </a:r>
            <a:r>
              <a:rPr lang="pl-PL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econdary alcohols were obtained with high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nantiomeric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xcess</a:t>
            </a:r>
            <a:r>
              <a:rPr lang="pl-PL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es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l-PL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pl-PL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up to 97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%).</a:t>
            </a:r>
            <a:endParaRPr lang="pl-PL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pl-PL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40124702"/>
      </p:ext>
    </p:extLst>
  </p:cSld>
  <p:clrMapOvr>
    <a:masterClrMapping/>
  </p:clrMapOvr>
</p:sld>
</file>

<file path=ppt/theme/theme1.xml><?xml version="1.0" encoding="utf-8"?>
<a:theme xmlns:a="http://schemas.openxmlformats.org/drawingml/2006/main" name="UM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lumMod val="85000"/>
          </a:schemeClr>
        </a:solidFill>
        <a:ln w="12700">
          <a:solidFill>
            <a:srgbClr val="000000">
              <a:alpha val="0"/>
            </a:srgbClr>
          </a:solidFill>
          <a:prstDash val="soli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rtlCol="0">
        <a:spAutoFit/>
      </a:bodyPr>
      <a:lstStyle>
        <a:defPPr>
          <a:lnSpc>
            <a:spcPts val="3000"/>
          </a:lnSpc>
          <a:tabLst/>
          <a:defRPr sz="2400" dirty="0" err="1" smtClean="0">
            <a:solidFill>
              <a:srgbClr val="254AA5"/>
            </a:solidFill>
            <a:latin typeface="Calibri" pitchFamily="18" charset="0"/>
            <a:cs typeface="Calibri" pitchFamily="18" charset="0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442</TotalTime>
  <Words>360</Words>
  <Application>Microsoft Office PowerPoint</Application>
  <PresentationFormat>Pokaz na ekranie (4:3)</PresentationFormat>
  <Paragraphs>149</Paragraphs>
  <Slides>7</Slides>
  <Notes>0</Notes>
  <HiddenSlides>0</HiddenSlides>
  <MMClips>0</MMClips>
  <ScaleCrop>false</ScaleCrop>
  <HeadingPairs>
    <vt:vector size="6" baseType="variant">
      <vt:variant>
        <vt:lpstr>Motyw</vt:lpstr>
      </vt:variant>
      <vt:variant>
        <vt:i4>1</vt:i4>
      </vt:variant>
      <vt:variant>
        <vt:lpstr>Osadzone serwery OLE</vt:lpstr>
      </vt:variant>
      <vt:variant>
        <vt:i4>1</vt:i4>
      </vt:variant>
      <vt:variant>
        <vt:lpstr>Tytuły slajdów</vt:lpstr>
      </vt:variant>
      <vt:variant>
        <vt:i4>7</vt:i4>
      </vt:variant>
    </vt:vector>
  </HeadingPairs>
  <TitlesOfParts>
    <vt:vector size="9" baseType="lpstr">
      <vt:lpstr>UMK</vt:lpstr>
      <vt:lpstr>CS ChemDraw Drawing</vt:lpstr>
      <vt:lpstr>Synthesis of 2-amino-apopinan-3-ol  and applications of  its derivatives in asymmetric reduction  of ketones</vt:lpstr>
      <vt:lpstr>Slajd 2</vt:lpstr>
      <vt:lpstr>Slajd 3</vt:lpstr>
      <vt:lpstr>Slajd 4</vt:lpstr>
      <vt:lpstr>Slajd 5</vt:lpstr>
      <vt:lpstr>Slajd 6</vt:lpstr>
      <vt:lpstr>Slajd 7</vt:lpstr>
    </vt:vector>
  </TitlesOfParts>
  <Manager/>
  <Company>UMK</Company>
  <LinksUpToDate>false</LinksUpToDate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 Template 4:3</dc:title>
  <dc:subject/>
  <dc:creator>UMK</dc:creator>
  <cp:keywords/>
  <dc:description/>
  <cp:lastModifiedBy>Marek Krzemiński</cp:lastModifiedBy>
  <cp:revision>114</cp:revision>
  <cp:lastPrinted>2016-11-19T13:26:22Z</cp:lastPrinted>
  <dcterms:created xsi:type="dcterms:W3CDTF">2016-01-15T08:49:16Z</dcterms:created>
  <dcterms:modified xsi:type="dcterms:W3CDTF">2019-11-10T20:28:05Z</dcterms:modified>
  <cp:category/>
</cp:coreProperties>
</file>